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701"/>
        <w:gridCol w:w="7937"/>
      </w:tblGrid>
      <w:tr w:rsidR="008971FC" w:rsidRPr="005C0989" w:rsidTr="005C0989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B2174B" w:rsidP="00195B0D">
            <w:pPr>
              <w:ind w:firstLine="0"/>
              <w:jc w:val="center"/>
              <w:rPr>
                <w:rFonts w:ascii="Cambria" w:hAnsi="Cambria"/>
                <w:b/>
                <w:sz w:val="20"/>
                <w:szCs w:val="20"/>
              </w:rPr>
            </w:pPr>
            <w:r w:rsidRPr="005C0989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565824E" wp14:editId="61B6D492">
                  <wp:extent cx="306000" cy="3060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" cy="30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7" w:type="dxa"/>
          </w:tcPr>
          <w:p w:rsidR="008971FC" w:rsidRPr="005C0989" w:rsidRDefault="00333346" w:rsidP="002D4AE8">
            <w:pPr>
              <w:ind w:firstLine="0"/>
              <w:rPr>
                <w:rFonts w:ascii="Cambria" w:hAnsi="Cambria"/>
                <w:b/>
                <w:sz w:val="36"/>
                <w:szCs w:val="36"/>
              </w:rPr>
            </w:pPr>
            <w:r w:rsidRPr="005C0989">
              <w:rPr>
                <w:rFonts w:ascii="Cambria" w:hAnsi="Cambria"/>
                <w:b/>
                <w:color w:val="0000CC"/>
                <w:sz w:val="36"/>
                <w:szCs w:val="36"/>
                <w:lang w:val="en-US"/>
              </w:rPr>
              <w:t>HS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D904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–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Местное сопротивление по </w:t>
            </w:r>
            <w:proofErr w:type="spellStart"/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Идельчику</w:t>
            </w:r>
            <w:proofErr w:type="spellEnd"/>
          </w:p>
        </w:tc>
      </w:tr>
      <w:tr w:rsidR="008971FC" w:rsidRPr="005C0989" w:rsidTr="005C0989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в палитр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5C0989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8562D1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b/>
                <w:noProof/>
                <w:sz w:val="28"/>
                <w:lang w:eastAsia="ru-RU"/>
              </w:rPr>
              <w:drawing>
                <wp:inline distT="0" distB="0" distL="0" distR="0" wp14:anchorId="5947A0DB" wp14:editId="2BF2E686">
                  <wp:extent cx="352425" cy="638175"/>
                  <wp:effectExtent l="0" t="0" r="9525" b="952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5C0989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на схем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</w:tbl>
    <w:p w:rsidR="002269BC" w:rsidRPr="005C0989" w:rsidRDefault="002269BC" w:rsidP="002269BC">
      <w:pPr>
        <w:ind w:firstLine="851"/>
        <w:rPr>
          <w:rFonts w:ascii="Cambria" w:hAnsi="Cambria"/>
          <w:b/>
          <w:sz w:val="28"/>
        </w:rPr>
      </w:pPr>
    </w:p>
    <w:p w:rsidR="00EF3FCA" w:rsidRDefault="00BA0771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Блок реализует </w:t>
      </w:r>
      <w:r w:rsidR="008C3214" w:rsidRPr="005C0989">
        <w:rPr>
          <w:rFonts w:ascii="Cambria" w:hAnsi="Cambria"/>
          <w:sz w:val="28"/>
        </w:rPr>
        <w:t>автоматизированное вычисление местного гидравлического сопротивления</w:t>
      </w:r>
      <w:r w:rsidR="001E6B32" w:rsidRPr="005C0989">
        <w:rPr>
          <w:rFonts w:ascii="Cambria" w:hAnsi="Cambria"/>
          <w:sz w:val="28"/>
        </w:rPr>
        <w:t xml:space="preserve"> в зависимости от </w:t>
      </w:r>
      <w:r w:rsidR="0081092F">
        <w:rPr>
          <w:rFonts w:ascii="Cambria" w:hAnsi="Cambria"/>
          <w:sz w:val="28"/>
        </w:rPr>
        <w:t xml:space="preserve">задаваемой </w:t>
      </w:r>
      <w:r w:rsidR="001E6B32" w:rsidRPr="005C0989">
        <w:rPr>
          <w:rFonts w:ascii="Cambria" w:hAnsi="Cambria"/>
          <w:sz w:val="28"/>
        </w:rPr>
        <w:t>геометри</w:t>
      </w:r>
      <w:r w:rsidR="008C3214" w:rsidRPr="005C0989">
        <w:rPr>
          <w:rFonts w:ascii="Cambria" w:hAnsi="Cambria"/>
          <w:sz w:val="28"/>
        </w:rPr>
        <w:t>и</w:t>
      </w:r>
      <w:r w:rsidR="0063617C" w:rsidRPr="005C0989">
        <w:rPr>
          <w:rFonts w:ascii="Cambria" w:hAnsi="Cambria"/>
          <w:sz w:val="28"/>
        </w:rPr>
        <w:t xml:space="preserve"> участка</w:t>
      </w:r>
      <w:r w:rsidR="008C3214" w:rsidRPr="005C0989">
        <w:rPr>
          <w:rFonts w:ascii="Cambria" w:hAnsi="Cambria"/>
          <w:sz w:val="28"/>
        </w:rPr>
        <w:t xml:space="preserve"> (элемента)</w:t>
      </w:r>
      <w:r w:rsidR="0081092F">
        <w:rPr>
          <w:rFonts w:ascii="Cambria" w:hAnsi="Cambria"/>
          <w:sz w:val="28"/>
        </w:rPr>
        <w:t xml:space="preserve"> канала.</w:t>
      </w:r>
    </w:p>
    <w:p w:rsidR="00EE3965" w:rsidRPr="005C0989" w:rsidRDefault="00EE396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Реализуется автоматический расчет </w:t>
      </w:r>
      <w:r w:rsidR="0081092F">
        <w:rPr>
          <w:rFonts w:ascii="Cambria" w:hAnsi="Cambria"/>
          <w:sz w:val="28"/>
        </w:rPr>
        <w:t xml:space="preserve">прямого и обратного </w:t>
      </w:r>
      <w:r w:rsidRPr="005C0989">
        <w:rPr>
          <w:rFonts w:ascii="Cambria" w:hAnsi="Cambria"/>
          <w:sz w:val="28"/>
        </w:rPr>
        <w:t>местного гидравлического сопротивлени</w:t>
      </w:r>
      <w:r w:rsidR="0081092F">
        <w:rPr>
          <w:rFonts w:ascii="Cambria" w:hAnsi="Cambria"/>
          <w:sz w:val="28"/>
        </w:rPr>
        <w:t>й</w:t>
      </w:r>
      <w:r w:rsidRPr="005C0989">
        <w:rPr>
          <w:rFonts w:ascii="Cambria" w:hAnsi="Cambria"/>
          <w:sz w:val="28"/>
        </w:rPr>
        <w:t xml:space="preserve"> для следующих участков:</w:t>
      </w:r>
    </w:p>
    <w:p w:rsidR="00EE3965" w:rsidRDefault="0063617C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в</w:t>
      </w:r>
      <w:r w:rsidR="00EE3965" w:rsidRPr="005C0989">
        <w:rPr>
          <w:rFonts w:ascii="Cambria" w:hAnsi="Cambria"/>
          <w:sz w:val="28"/>
        </w:rPr>
        <w:t>незапное увеличение проходного сечения канала, в зависимости от отношения сечений</w:t>
      </w:r>
      <w:r w:rsidRPr="005C0989">
        <w:rPr>
          <w:rFonts w:ascii="Cambria" w:hAnsi="Cambria"/>
          <w:sz w:val="28"/>
        </w:rPr>
        <w:t xml:space="preserve"> и закона распределения скорости потока по сечению.</w:t>
      </w:r>
    </w:p>
    <w:p w:rsidR="0081092F" w:rsidRPr="005C0989" w:rsidRDefault="0081092F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внезапное уменьшение проходного сечения канала, в зависимости от отношения сечений, типа и параметров входной кромки.</w:t>
      </w:r>
    </w:p>
    <w:p w:rsidR="005C0989" w:rsidRDefault="0063617C" w:rsidP="005C0989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о</w:t>
      </w:r>
      <w:r w:rsidR="00EE3965" w:rsidRPr="005C0989">
        <w:rPr>
          <w:rFonts w:ascii="Cambria" w:hAnsi="Cambria"/>
          <w:sz w:val="28"/>
        </w:rPr>
        <w:t>твод</w:t>
      </w:r>
      <w:r w:rsidRPr="005C0989">
        <w:rPr>
          <w:rFonts w:ascii="Cambria" w:hAnsi="Cambria"/>
          <w:sz w:val="28"/>
        </w:rPr>
        <w:t xml:space="preserve"> (колено), в зависимости от угла поворота, относительного радиуса закругления и коэффициента относительной шероховатости стенки.</w:t>
      </w:r>
    </w:p>
    <w:p w:rsidR="0081092F" w:rsidRPr="0081092F" w:rsidRDefault="0081092F" w:rsidP="0081092F">
      <w:pPr>
        <w:ind w:left="-76" w:firstLine="927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Если моделируемый трубопровод имеет какие-либо из описанных изменений геометрии, то использование данного блока позволит повысить точность задания общего гидравлического сопротивления канала.</w:t>
      </w:r>
    </w:p>
    <w:p w:rsidR="005C0989" w:rsidRPr="005C0989" w:rsidRDefault="005C0989" w:rsidP="005C0989">
      <w:pPr>
        <w:pStyle w:val="af3"/>
        <w:ind w:left="284" w:firstLine="0"/>
        <w:rPr>
          <w:rFonts w:ascii="Cambria" w:hAnsi="Cambria"/>
          <w:sz w:val="28"/>
        </w:rPr>
      </w:pPr>
    </w:p>
    <w:p w:rsidR="00276BE9" w:rsidRPr="005C0989" w:rsidRDefault="00276BE9" w:rsidP="00EF3FCA">
      <w:pPr>
        <w:ind w:firstLine="851"/>
        <w:rPr>
          <w:rFonts w:ascii="Cambria" w:hAnsi="Cambria"/>
          <w:b/>
          <w:sz w:val="28"/>
        </w:rPr>
      </w:pPr>
      <w:r w:rsidRPr="005C0989">
        <w:rPr>
          <w:rFonts w:ascii="Cambria" w:hAnsi="Cambria"/>
          <w:b/>
          <w:sz w:val="28"/>
        </w:rPr>
        <w:t>С</w:t>
      </w:r>
      <w:r w:rsidR="0063617C" w:rsidRPr="005C0989">
        <w:rPr>
          <w:rFonts w:ascii="Cambria" w:hAnsi="Cambria"/>
          <w:b/>
          <w:sz w:val="28"/>
        </w:rPr>
        <w:t>войства</w:t>
      </w:r>
      <w:r w:rsidR="00520462" w:rsidRPr="005C0989">
        <w:rPr>
          <w:rFonts w:ascii="Cambria" w:hAnsi="Cambria"/>
          <w:b/>
          <w:sz w:val="28"/>
        </w:rPr>
        <w:t xml:space="preserve"> блока:</w:t>
      </w:r>
    </w:p>
    <w:p w:rsidR="00EF3FCA" w:rsidRPr="005C0989" w:rsidRDefault="0052046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Номер гидравлической связи – </w:t>
      </w:r>
      <w:r w:rsidRPr="005C0989">
        <w:rPr>
          <w:rFonts w:ascii="Cambria" w:hAnsi="Cambria"/>
          <w:sz w:val="28"/>
        </w:rPr>
        <w:t>номер расчетного элемента канала, на границе которого устанавливается гидравлическое сопротивление</w:t>
      </w:r>
      <w:r w:rsidR="004B5D95" w:rsidRPr="005C0989">
        <w:rPr>
          <w:rFonts w:ascii="Cambria" w:hAnsi="Cambria"/>
          <w:sz w:val="28"/>
        </w:rPr>
        <w:t>.</w:t>
      </w:r>
    </w:p>
    <w:p w:rsidR="004B5D95" w:rsidRPr="005C0989" w:rsidRDefault="004B5D9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Тип задания </w:t>
      </w:r>
      <w:r w:rsidR="00C276D9">
        <w:rPr>
          <w:rFonts w:ascii="Cambria" w:hAnsi="Cambria"/>
          <w:i/>
          <w:sz w:val="28"/>
        </w:rPr>
        <w:t>сопротивления</w:t>
      </w:r>
      <w:r w:rsidR="00120303">
        <w:rPr>
          <w:rFonts w:ascii="Cambria" w:hAnsi="Cambria"/>
          <w:i/>
          <w:sz w:val="28"/>
        </w:rPr>
        <w:t xml:space="preserve"> (в прямом направлении)</w:t>
      </w:r>
      <w:r w:rsidRPr="005C0989">
        <w:rPr>
          <w:rFonts w:ascii="Cambria" w:hAnsi="Cambria"/>
          <w:sz w:val="28"/>
        </w:rPr>
        <w:t xml:space="preserve"> – выбор способа, которым задается</w:t>
      </w:r>
      <w:r w:rsidR="00C276D9">
        <w:rPr>
          <w:rFonts w:ascii="Cambria" w:hAnsi="Cambria"/>
          <w:sz w:val="28"/>
        </w:rPr>
        <w:t xml:space="preserve"> прямое</w:t>
      </w:r>
      <w:r w:rsidRPr="005C0989">
        <w:rPr>
          <w:rFonts w:ascii="Cambria" w:hAnsi="Cambria"/>
          <w:sz w:val="28"/>
        </w:rPr>
        <w:t xml:space="preserve"> гидравлическое сопротивление.</w:t>
      </w:r>
      <w:r w:rsidR="00C276D9">
        <w:rPr>
          <w:rFonts w:ascii="Cambria" w:hAnsi="Cambria"/>
          <w:sz w:val="28"/>
        </w:rPr>
        <w:t xml:space="preserve"> Фактически опция устанавливает также способ задания и обратного сопротивления.</w:t>
      </w:r>
      <w:r w:rsidRPr="005C0989">
        <w:rPr>
          <w:rFonts w:ascii="Cambria" w:hAnsi="Cambria"/>
          <w:sz w:val="28"/>
        </w:rPr>
        <w:t xml:space="preserve"> </w:t>
      </w:r>
      <w:r w:rsidRPr="005C0989">
        <w:rPr>
          <w:rFonts w:ascii="Cambria" w:hAnsi="Cambria"/>
          <w:i/>
          <w:sz w:val="28"/>
        </w:rPr>
        <w:t>Ручной</w:t>
      </w:r>
      <w:r w:rsidRPr="005C0989">
        <w:rPr>
          <w:rFonts w:ascii="Cambria" w:hAnsi="Cambria"/>
          <w:sz w:val="28"/>
        </w:rPr>
        <w:t xml:space="preserve"> –коэффициент гидравлического сопротивления </w:t>
      </w:r>
      <w:r w:rsidR="00C276D9">
        <w:rPr>
          <w:rFonts w:ascii="Cambria" w:hAnsi="Cambria"/>
          <w:sz w:val="28"/>
        </w:rPr>
        <w:t xml:space="preserve">в прямом и обратном направлении устанавливается </w:t>
      </w:r>
      <w:r w:rsidRPr="005C0989">
        <w:rPr>
          <w:rFonts w:ascii="Cambria" w:hAnsi="Cambria"/>
          <w:sz w:val="28"/>
        </w:rPr>
        <w:t xml:space="preserve">вручную. </w:t>
      </w:r>
      <w:r w:rsidRPr="005C0989">
        <w:rPr>
          <w:rFonts w:ascii="Cambria" w:hAnsi="Cambria"/>
          <w:i/>
          <w:sz w:val="28"/>
        </w:rPr>
        <w:t>Внезапное увеличение сечения</w:t>
      </w:r>
      <w:r w:rsidRPr="005C0989">
        <w:rPr>
          <w:rFonts w:ascii="Cambria" w:hAnsi="Cambria"/>
          <w:sz w:val="28"/>
        </w:rPr>
        <w:t xml:space="preserve"> –</w:t>
      </w:r>
      <w:r w:rsidR="00C276D9">
        <w:rPr>
          <w:rFonts w:ascii="Cambria" w:hAnsi="Cambria"/>
          <w:sz w:val="28"/>
        </w:rPr>
        <w:t>расчет коэффициентов гидравлического сопротивления происходит автоматически. Причем сопротивление в прямом направлении определяется как сопротивления внезапного расширения, а в обратном – как сопротивление внезапного сужения</w:t>
      </w:r>
      <w:r w:rsidR="00120303">
        <w:rPr>
          <w:rFonts w:ascii="Cambria" w:hAnsi="Cambria"/>
          <w:sz w:val="28"/>
        </w:rPr>
        <w:t xml:space="preserve"> канала</w:t>
      </w:r>
      <w:r w:rsidR="00C276D9">
        <w:rPr>
          <w:rFonts w:ascii="Cambria" w:hAnsi="Cambria"/>
          <w:sz w:val="28"/>
        </w:rPr>
        <w:t xml:space="preserve">. </w:t>
      </w:r>
      <w:r w:rsidR="00C276D9" w:rsidRPr="00120303">
        <w:rPr>
          <w:rFonts w:ascii="Cambria" w:hAnsi="Cambria"/>
          <w:i/>
          <w:sz w:val="28"/>
        </w:rPr>
        <w:t xml:space="preserve">Внезапное уменьшение сечения </w:t>
      </w:r>
      <w:r w:rsidR="00120303">
        <w:rPr>
          <w:rFonts w:ascii="Cambria" w:hAnsi="Cambria"/>
          <w:sz w:val="28"/>
        </w:rPr>
        <w:t>–</w:t>
      </w:r>
      <w:r w:rsidR="00C276D9">
        <w:rPr>
          <w:rFonts w:ascii="Cambria" w:hAnsi="Cambria"/>
          <w:sz w:val="28"/>
        </w:rPr>
        <w:t xml:space="preserve"> </w:t>
      </w:r>
      <w:r w:rsidR="00120303">
        <w:rPr>
          <w:rFonts w:ascii="Cambria" w:hAnsi="Cambria"/>
          <w:sz w:val="28"/>
        </w:rPr>
        <w:t xml:space="preserve">автоматический расчет прямого сопротивления - как при сужении канала, а обратного – как при расширении. </w:t>
      </w:r>
      <w:r w:rsidR="003408A8" w:rsidRPr="005C0989">
        <w:rPr>
          <w:rFonts w:ascii="Cambria" w:hAnsi="Cambria"/>
          <w:i/>
          <w:sz w:val="28"/>
        </w:rPr>
        <w:t>Отвод</w:t>
      </w:r>
      <w:r w:rsidR="003408A8" w:rsidRPr="005C0989">
        <w:rPr>
          <w:rFonts w:ascii="Cambria" w:hAnsi="Cambria"/>
          <w:sz w:val="28"/>
        </w:rPr>
        <w:t xml:space="preserve"> – </w:t>
      </w:r>
      <w:r w:rsidR="00120303">
        <w:rPr>
          <w:rFonts w:ascii="Cambria" w:hAnsi="Cambria"/>
          <w:sz w:val="28"/>
        </w:rPr>
        <w:t xml:space="preserve">автоматический расчет </w:t>
      </w:r>
      <w:r w:rsidR="003408A8" w:rsidRPr="005C0989">
        <w:rPr>
          <w:rFonts w:ascii="Cambria" w:hAnsi="Cambria"/>
          <w:sz w:val="28"/>
        </w:rPr>
        <w:t>коэффициент</w:t>
      </w:r>
      <w:r w:rsidR="00120303">
        <w:rPr>
          <w:rFonts w:ascii="Cambria" w:hAnsi="Cambria"/>
          <w:sz w:val="28"/>
        </w:rPr>
        <w:t>ов</w:t>
      </w:r>
      <w:r w:rsidR="003408A8" w:rsidRPr="005C0989">
        <w:rPr>
          <w:rFonts w:ascii="Cambria" w:hAnsi="Cambria"/>
          <w:sz w:val="28"/>
        </w:rPr>
        <w:t xml:space="preserve"> </w:t>
      </w:r>
      <w:r w:rsidR="00861535">
        <w:rPr>
          <w:rFonts w:ascii="Cambria" w:hAnsi="Cambria"/>
          <w:sz w:val="28"/>
        </w:rPr>
        <w:t xml:space="preserve">прямого и обратного </w:t>
      </w:r>
      <w:r w:rsidR="003408A8" w:rsidRPr="005C0989">
        <w:rPr>
          <w:rFonts w:ascii="Cambria" w:hAnsi="Cambria"/>
          <w:sz w:val="28"/>
        </w:rPr>
        <w:t>сопротивления трубного отвода.</w:t>
      </w:r>
    </w:p>
    <w:p w:rsidR="003408A8" w:rsidRPr="005C0989" w:rsidRDefault="003408A8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рямое сопротивление</w:t>
      </w:r>
      <w:r w:rsidRPr="005C0989">
        <w:rPr>
          <w:rFonts w:ascii="Cambria" w:hAnsi="Cambria"/>
          <w:sz w:val="28"/>
        </w:rPr>
        <w:t xml:space="preserve"> – величина заданного либо </w:t>
      </w:r>
      <w:r w:rsidR="00D01E26" w:rsidRPr="005C0989">
        <w:rPr>
          <w:rFonts w:ascii="Cambria" w:hAnsi="Cambria"/>
          <w:sz w:val="28"/>
        </w:rPr>
        <w:t>автоматически-</w:t>
      </w:r>
      <w:r w:rsidRPr="005C0989">
        <w:rPr>
          <w:rFonts w:ascii="Cambria" w:hAnsi="Cambria"/>
          <w:sz w:val="28"/>
        </w:rPr>
        <w:t>рассчитанного значени</w:t>
      </w:r>
      <w:r w:rsidR="00861535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гидравлического сопротивления для прямого направления течения теплоносителя.</w:t>
      </w:r>
    </w:p>
    <w:p w:rsidR="00D01E26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братное сопротивление</w:t>
      </w:r>
      <w:r w:rsidRPr="005C0989">
        <w:rPr>
          <w:rFonts w:ascii="Cambria" w:hAnsi="Cambria"/>
          <w:sz w:val="28"/>
        </w:rPr>
        <w:t xml:space="preserve"> – величина заданного</w:t>
      </w:r>
      <w:r w:rsidR="00861535">
        <w:rPr>
          <w:rFonts w:ascii="Cambria" w:hAnsi="Cambria"/>
          <w:sz w:val="28"/>
        </w:rPr>
        <w:t xml:space="preserve"> либо </w:t>
      </w:r>
      <w:r w:rsidR="00861535" w:rsidRPr="005C0989">
        <w:rPr>
          <w:rFonts w:ascii="Cambria" w:hAnsi="Cambria"/>
          <w:sz w:val="28"/>
        </w:rPr>
        <w:t>автоматически-рассчитанного</w:t>
      </w:r>
      <w:r w:rsidRPr="005C0989">
        <w:rPr>
          <w:rFonts w:ascii="Cambria" w:hAnsi="Cambria"/>
          <w:sz w:val="28"/>
        </w:rPr>
        <w:t xml:space="preserve"> значения гидравлического сопротивления для обратного направления течения теплоносителя.</w:t>
      </w:r>
    </w:p>
    <w:p w:rsidR="00861535" w:rsidRP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 xml:space="preserve">Показывать рассчитанные сопротивления </w:t>
      </w:r>
      <w:r>
        <w:rPr>
          <w:rFonts w:ascii="Cambria" w:hAnsi="Cambria"/>
          <w:i/>
          <w:sz w:val="28"/>
        </w:rPr>
        <w:t>–</w:t>
      </w:r>
      <w:r w:rsidRPr="00861535">
        <w:rPr>
          <w:rFonts w:ascii="Cambria" w:hAnsi="Cambria"/>
          <w:i/>
          <w:sz w:val="28"/>
        </w:rPr>
        <w:t xml:space="preserve"> </w:t>
      </w:r>
      <w:r>
        <w:rPr>
          <w:rFonts w:ascii="Cambria" w:hAnsi="Cambria"/>
          <w:sz w:val="28"/>
        </w:rPr>
        <w:t>включение и выключение подписи со значениями сопротивлений.</w:t>
      </w:r>
    </w:p>
    <w:p w:rsidR="00D01E26" w:rsidRPr="005C0989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lastRenderedPageBreak/>
        <w:t>Распределение скорости по сечению при внезапном его увеличении</w:t>
      </w:r>
      <w:r w:rsidRPr="005C0989">
        <w:rPr>
          <w:rFonts w:ascii="Cambria" w:hAnsi="Cambria"/>
          <w:sz w:val="28"/>
        </w:rPr>
        <w:t xml:space="preserve"> – выбор закона распределения скоростей по сечению канала, который имеет место в моделируемой системе. Свойство применимо только для режима задания сопротивления «Внезапное увеличение сечения».</w:t>
      </w:r>
      <w:r w:rsidR="00AF11A0"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i/>
          <w:sz w:val="28"/>
        </w:rPr>
        <w:t>Равномерное</w:t>
      </w:r>
      <w:r w:rsidR="00AF11A0" w:rsidRPr="005C0989">
        <w:rPr>
          <w:rFonts w:ascii="Cambria" w:hAnsi="Cambria"/>
          <w:sz w:val="28"/>
        </w:rPr>
        <w:t xml:space="preserve"> - 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скорость потока по</w:t>
      </w:r>
      <w:r w:rsidRPr="005C0989">
        <w:rPr>
          <w:rFonts w:ascii="Cambria" w:hAnsi="Cambria"/>
          <w:sz w:val="28"/>
        </w:rPr>
        <w:t xml:space="preserve"> сечени</w:t>
      </w:r>
      <w:r w:rsidR="00AF11A0" w:rsidRPr="005C0989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 xml:space="preserve"> канала</w:t>
      </w:r>
      <w:r w:rsidR="00AF11A0" w:rsidRPr="005C0989">
        <w:rPr>
          <w:rFonts w:ascii="Cambria" w:hAnsi="Cambria"/>
          <w:sz w:val="28"/>
        </w:rPr>
        <w:t xml:space="preserve"> распределена равномерно</w:t>
      </w:r>
      <w:r w:rsidRPr="005C0989">
        <w:rPr>
          <w:rFonts w:ascii="Cambria" w:hAnsi="Cambria"/>
          <w:sz w:val="28"/>
        </w:rPr>
        <w:t xml:space="preserve">. </w:t>
      </w:r>
      <w:r w:rsidRPr="005C0989">
        <w:rPr>
          <w:rFonts w:ascii="Cambria" w:hAnsi="Cambria"/>
          <w:i/>
          <w:sz w:val="28"/>
        </w:rPr>
        <w:t>По степенному закону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–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 xml:space="preserve">распределение скорости потока по сечению близко к закону степенной функции.  </w:t>
      </w:r>
      <w:r w:rsidR="00AF11A0" w:rsidRPr="005C0989">
        <w:rPr>
          <w:rFonts w:ascii="Cambria" w:hAnsi="Cambria"/>
          <w:i/>
          <w:sz w:val="28"/>
        </w:rPr>
        <w:t>Параболическое</w:t>
      </w:r>
      <w:r w:rsidR="00AF11A0" w:rsidRPr="005C0989">
        <w:rPr>
          <w:rFonts w:ascii="Cambria" w:hAnsi="Cambria"/>
          <w:sz w:val="28"/>
        </w:rPr>
        <w:t xml:space="preserve"> – распределение скоростей по сечению канала имеет параболическую форму.</w:t>
      </w:r>
    </w:p>
    <w:p w:rsidR="00AF11A0" w:rsidRPr="005C0989" w:rsidRDefault="00AF11A0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шение площадей широкого и узкого сечения</w:t>
      </w:r>
      <w:r w:rsidRPr="005C0989">
        <w:rPr>
          <w:rFonts w:ascii="Cambria" w:hAnsi="Cambria"/>
          <w:sz w:val="28"/>
        </w:rPr>
        <w:t xml:space="preserve"> – задается число, соответствующее отношению сечений широкой и узкой части, на границе которых считается сопротивление.</w:t>
      </w:r>
      <w:r w:rsidR="00C4741E" w:rsidRPr="005C0989">
        <w:rPr>
          <w:rFonts w:ascii="Cambria" w:hAnsi="Cambria"/>
          <w:sz w:val="28"/>
        </w:rPr>
        <w:t xml:space="preserve"> Свойство применимо только для режима задания сопротивления «Внезапное увеличение сечения».</w:t>
      </w:r>
    </w:p>
    <w:p w:rsidR="00C4741E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Показатель степенного закона – </w:t>
      </w:r>
      <w:r w:rsidRPr="005C0989">
        <w:rPr>
          <w:rFonts w:ascii="Cambria" w:hAnsi="Cambria"/>
          <w:sz w:val="28"/>
        </w:rPr>
        <w:t xml:space="preserve">число </w:t>
      </w:r>
      <w:r w:rsidRPr="005C0989">
        <w:rPr>
          <w:rFonts w:ascii="Cambria" w:hAnsi="Cambria"/>
          <w:sz w:val="28"/>
          <w:lang w:val="en-US"/>
        </w:rPr>
        <w:t>m</w:t>
      </w:r>
      <w:r w:rsidRPr="005C0989">
        <w:rPr>
          <w:rFonts w:ascii="Cambria" w:hAnsi="Cambria"/>
          <w:sz w:val="28"/>
        </w:rPr>
        <w:t>, характеризующее степенной закон распределения скоростей по сечению канала. Свойство применимо только для режима задания сопротивления – «Внезапное увеличение сечения» и распределения скорости «По степенному закону».</w:t>
      </w:r>
    </w:p>
    <w:p w:rsid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>Тип кромки на входе</w:t>
      </w:r>
      <w:r>
        <w:rPr>
          <w:rFonts w:ascii="Cambria" w:hAnsi="Cambria"/>
          <w:sz w:val="28"/>
        </w:rPr>
        <w:t xml:space="preserve"> – выбор типа входной кромки при внезапном уменьшении сечения канала. </w:t>
      </w:r>
      <w:r w:rsidRPr="00861535">
        <w:rPr>
          <w:rFonts w:ascii="Cambria" w:hAnsi="Cambria"/>
          <w:i/>
          <w:sz w:val="28"/>
        </w:rPr>
        <w:t>Острая</w:t>
      </w:r>
      <w:r>
        <w:rPr>
          <w:rFonts w:ascii="Cambria" w:hAnsi="Cambria"/>
          <w:i/>
          <w:sz w:val="28"/>
        </w:rPr>
        <w:t xml:space="preserve"> – </w:t>
      </w:r>
      <w:r>
        <w:rPr>
          <w:rFonts w:ascii="Cambria" w:hAnsi="Cambria"/>
          <w:sz w:val="28"/>
        </w:rPr>
        <w:t>острая кромка (под углом 90°)</w:t>
      </w:r>
      <w:r w:rsidR="00932415">
        <w:rPr>
          <w:rFonts w:ascii="Cambria" w:hAnsi="Cambria"/>
          <w:sz w:val="28"/>
        </w:rPr>
        <w:t xml:space="preserve">. </w:t>
      </w:r>
      <w:r w:rsidR="00932415" w:rsidRPr="00932415">
        <w:rPr>
          <w:rFonts w:ascii="Cambria" w:hAnsi="Cambria"/>
          <w:i/>
          <w:sz w:val="28"/>
        </w:rPr>
        <w:t>Закругленная</w:t>
      </w:r>
      <w:r w:rsidR="00932415">
        <w:rPr>
          <w:rFonts w:ascii="Cambria" w:hAnsi="Cambria"/>
          <w:sz w:val="28"/>
        </w:rPr>
        <w:t xml:space="preserve"> – сглаженная кромка, с радиусом закругления </w:t>
      </w:r>
      <w:r w:rsidR="00932415">
        <w:rPr>
          <w:rFonts w:ascii="Cambria" w:hAnsi="Cambria"/>
          <w:i/>
          <w:sz w:val="28"/>
          <w:lang w:val="en-US"/>
        </w:rPr>
        <w:t>r</w:t>
      </w:r>
      <w:r w:rsidR="00932415" w:rsidRPr="00E86C9F">
        <w:rPr>
          <w:rFonts w:ascii="Cambria" w:hAnsi="Cambria"/>
          <w:i/>
          <w:sz w:val="28"/>
        </w:rPr>
        <w:t xml:space="preserve">. </w:t>
      </w:r>
      <w:r w:rsidR="00E86C9F" w:rsidRPr="00E86C9F">
        <w:rPr>
          <w:rFonts w:ascii="Cambria" w:hAnsi="Cambria"/>
          <w:i/>
          <w:sz w:val="28"/>
        </w:rPr>
        <w:t>Срезанная под углом</w:t>
      </w:r>
      <w:r w:rsidR="00E86C9F">
        <w:rPr>
          <w:rFonts w:ascii="Cambria" w:hAnsi="Cambria"/>
          <w:i/>
          <w:sz w:val="28"/>
        </w:rPr>
        <w:t xml:space="preserve"> – </w:t>
      </w:r>
      <w:r w:rsidR="00E86C9F">
        <w:rPr>
          <w:rFonts w:ascii="Cambria" w:hAnsi="Cambria"/>
          <w:sz w:val="28"/>
        </w:rPr>
        <w:t xml:space="preserve">фаска на кромке срезана под углом </w:t>
      </w:r>
      <w:proofErr w:type="spellStart"/>
      <w:r w:rsidR="00E86C9F" w:rsidRPr="00E86C9F">
        <w:rPr>
          <w:rFonts w:ascii="Cambria" w:hAnsi="Cambria"/>
          <w:i/>
          <w:sz w:val="28"/>
          <w:lang w:val="en-US"/>
        </w:rPr>
        <w:t>alfa</w:t>
      </w:r>
      <w:proofErr w:type="spellEnd"/>
      <w:r w:rsidR="00E86C9F" w:rsidRPr="00E86C9F">
        <w:rPr>
          <w:rFonts w:ascii="Cambria" w:hAnsi="Cambria"/>
          <w:sz w:val="28"/>
        </w:rPr>
        <w:t>.</w:t>
      </w:r>
      <w:r w:rsidR="00B94E54">
        <w:rPr>
          <w:rFonts w:ascii="Cambria" w:hAnsi="Cambria"/>
          <w:sz w:val="28"/>
        </w:rPr>
        <w:t xml:space="preserve"> Свойство применимо только для режима, в котором присутствует сужение одного из каналов.</w:t>
      </w:r>
    </w:p>
    <w:p w:rsidR="00E86C9F" w:rsidRPr="00744CCB" w:rsidRDefault="00E86C9F" w:rsidP="00744CCB">
      <w:pPr>
        <w:ind w:firstLine="851"/>
        <w:rPr>
          <w:rFonts w:ascii="Cambria" w:hAnsi="Cambria"/>
          <w:sz w:val="28"/>
        </w:rPr>
      </w:pPr>
      <w:r w:rsidRPr="00E86C9F">
        <w:rPr>
          <w:rFonts w:ascii="Cambria" w:hAnsi="Cambria"/>
          <w:i/>
          <w:sz w:val="28"/>
        </w:rPr>
        <w:t>Отношение площадей узкого и широкого сечения</w:t>
      </w:r>
      <w:r>
        <w:rPr>
          <w:rFonts w:ascii="Cambria" w:hAnsi="Cambria"/>
          <w:sz w:val="28"/>
        </w:rPr>
        <w:t xml:space="preserve"> – число, равное отношению </w:t>
      </w:r>
      <w:r w:rsidR="00EA3C49">
        <w:rPr>
          <w:rFonts w:ascii="Cambria" w:hAnsi="Cambria"/>
          <w:sz w:val="28"/>
        </w:rPr>
        <w:t>площадей поперечного сечения предыдущего участка (</w:t>
      </w:r>
      <w:r w:rsidR="00B94E54">
        <w:rPr>
          <w:rFonts w:ascii="Cambria" w:hAnsi="Cambria"/>
          <w:sz w:val="28"/>
        </w:rPr>
        <w:t>широкого</w:t>
      </w:r>
      <w:r w:rsidR="00EA3C49">
        <w:rPr>
          <w:rFonts w:ascii="Cambria" w:hAnsi="Cambria"/>
          <w:sz w:val="28"/>
        </w:rPr>
        <w:t>)</w:t>
      </w:r>
      <w:r w:rsidR="00B94E54">
        <w:rPr>
          <w:rFonts w:ascii="Cambria" w:hAnsi="Cambria"/>
          <w:sz w:val="28"/>
        </w:rPr>
        <w:t xml:space="preserve"> к последующему (узкому)</w:t>
      </w:r>
      <w:r w:rsidR="00744CCB" w:rsidRPr="00744CCB">
        <w:rPr>
          <w:rFonts w:ascii="Cambria" w:hAnsi="Cambria"/>
          <w:sz w:val="28"/>
        </w:rPr>
        <w:t xml:space="preserve">. </w:t>
      </w:r>
      <w:r w:rsidR="00744CCB">
        <w:rPr>
          <w:rFonts w:ascii="Cambria" w:hAnsi="Cambria"/>
          <w:sz w:val="28"/>
        </w:rPr>
        <w:t>Свойство применимо только для режима, в котором присутствует сужение одного из каналов.</w:t>
      </w:r>
    </w:p>
    <w:p w:rsidR="00861535" w:rsidRDefault="00744CCB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>Отношение радиуса закругления кромки к гидр. диаметру</w:t>
      </w:r>
      <w:r>
        <w:rPr>
          <w:rFonts w:ascii="Cambria" w:hAnsi="Cambria"/>
          <w:sz w:val="28"/>
        </w:rPr>
        <w:t xml:space="preserve"> – число, равное отношению радиуса </w:t>
      </w:r>
      <w:proofErr w:type="spellStart"/>
      <w:r>
        <w:rPr>
          <w:rFonts w:ascii="Cambria" w:hAnsi="Cambria"/>
          <w:sz w:val="28"/>
        </w:rPr>
        <w:t>скругления</w:t>
      </w:r>
      <w:proofErr w:type="spellEnd"/>
      <w:r>
        <w:rPr>
          <w:rFonts w:ascii="Cambria" w:hAnsi="Cambria"/>
          <w:sz w:val="28"/>
        </w:rPr>
        <w:t xml:space="preserve"> кромки перехода от широкого канала к узкому, к гидравлическому диаметру более узкого канала. Свойство применимо только для </w:t>
      </w:r>
      <w:r w:rsidR="00E537F7">
        <w:rPr>
          <w:rFonts w:ascii="Cambria" w:hAnsi="Cambria"/>
          <w:sz w:val="28"/>
        </w:rPr>
        <w:t>типа кромки на входе – «Закругленная».</w:t>
      </w:r>
    </w:p>
    <w:p w:rsidR="00E537F7" w:rsidRDefault="00E537F7" w:rsidP="00EF3FCA">
      <w:pPr>
        <w:ind w:firstLine="851"/>
        <w:rPr>
          <w:rFonts w:ascii="Cambria" w:hAnsi="Cambria"/>
          <w:sz w:val="28"/>
        </w:rPr>
      </w:pPr>
      <w:r w:rsidRPr="004D4F1A">
        <w:rPr>
          <w:rFonts w:ascii="Cambria" w:hAnsi="Cambria"/>
          <w:i/>
          <w:sz w:val="28"/>
        </w:rPr>
        <w:t>Угол среза кромки (</w:t>
      </w:r>
      <w:proofErr w:type="gramStart"/>
      <w:r w:rsidRPr="004D4F1A">
        <w:rPr>
          <w:rFonts w:ascii="Cambria" w:hAnsi="Cambria"/>
          <w:i/>
          <w:sz w:val="28"/>
        </w:rPr>
        <w:t>0..</w:t>
      </w:r>
      <w:proofErr w:type="gramEnd"/>
      <w:r w:rsidRPr="004D4F1A">
        <w:rPr>
          <w:rFonts w:ascii="Cambria" w:hAnsi="Cambria"/>
          <w:i/>
          <w:sz w:val="28"/>
        </w:rPr>
        <w:t>180)</w:t>
      </w:r>
      <w:r>
        <w:rPr>
          <w:rFonts w:ascii="Cambria" w:hAnsi="Cambria"/>
          <w:sz w:val="28"/>
        </w:rPr>
        <w:t xml:space="preserve"> – угол снятия фаски с кромки перехода с </w:t>
      </w:r>
      <w:r w:rsidR="004D4F1A">
        <w:rPr>
          <w:rFonts w:ascii="Cambria" w:hAnsi="Cambria"/>
          <w:sz w:val="28"/>
        </w:rPr>
        <w:t>большего сечения на меньшее. Может принимать значения от 0 до 180 градусов. Свойство применимо только для типа кромки на входе – «Срезанная под углом».</w:t>
      </w:r>
    </w:p>
    <w:p w:rsidR="00861535" w:rsidRPr="005C0989" w:rsidRDefault="004D4F1A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>Отношение толщины срезанной кромки к гидр. диаметру (</w:t>
      </w:r>
      <w:proofErr w:type="gramStart"/>
      <w:r w:rsidRPr="005F023F">
        <w:rPr>
          <w:rFonts w:ascii="Cambria" w:hAnsi="Cambria"/>
          <w:i/>
          <w:sz w:val="28"/>
        </w:rPr>
        <w:t>0,025..</w:t>
      </w:r>
      <w:proofErr w:type="gramEnd"/>
      <w:r w:rsidRPr="005F023F">
        <w:rPr>
          <w:rFonts w:ascii="Cambria" w:hAnsi="Cambria"/>
          <w:i/>
          <w:sz w:val="28"/>
        </w:rPr>
        <w:t>06)</w:t>
      </w:r>
      <w:r>
        <w:rPr>
          <w:rFonts w:ascii="Cambria" w:hAnsi="Cambria"/>
          <w:sz w:val="28"/>
        </w:rPr>
        <w:t xml:space="preserve"> – число, равное отношению </w:t>
      </w:r>
      <w:r w:rsidR="005F023F">
        <w:rPr>
          <w:rFonts w:ascii="Cambria" w:hAnsi="Cambria"/>
          <w:sz w:val="28"/>
        </w:rPr>
        <w:t>толщины срезанной кромки к гидравлическому диаметру более узкого канала. Свойство применимо только для типа кромки на входе – «Срезанная под углом».</w:t>
      </w:r>
    </w:p>
    <w:p w:rsidR="00C4741E" w:rsidRPr="005C0989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оворот отвода</w:t>
      </w:r>
      <w:r w:rsidR="003D1922" w:rsidRPr="005C0989">
        <w:rPr>
          <w:rFonts w:ascii="Cambria" w:hAnsi="Cambria"/>
          <w:i/>
          <w:sz w:val="28"/>
        </w:rPr>
        <w:t>, (0-180) град.</w:t>
      </w:r>
      <w:r w:rsidRPr="005C0989">
        <w:rPr>
          <w:rFonts w:ascii="Cambria" w:hAnsi="Cambria"/>
          <w:sz w:val="28"/>
        </w:rPr>
        <w:t xml:space="preserve"> – угол поворота </w:t>
      </w:r>
      <w:r w:rsidR="003D1922" w:rsidRPr="005C0989">
        <w:rPr>
          <w:rFonts w:ascii="Cambria" w:hAnsi="Cambria"/>
          <w:sz w:val="28"/>
        </w:rPr>
        <w:t xml:space="preserve">участка </w:t>
      </w:r>
      <w:r w:rsidRPr="005C0989">
        <w:rPr>
          <w:rFonts w:ascii="Cambria" w:hAnsi="Cambria"/>
          <w:sz w:val="28"/>
        </w:rPr>
        <w:t>канала</w:t>
      </w:r>
      <w:r w:rsidR="003D1922" w:rsidRPr="005C0989">
        <w:rPr>
          <w:rFonts w:ascii="Cambria" w:hAnsi="Cambria"/>
          <w:sz w:val="28"/>
        </w:rPr>
        <w:t xml:space="preserve">, для которого рассчитывается сопротивление. Свойство применимо только для </w:t>
      </w:r>
      <w:r w:rsidR="005F023F">
        <w:rPr>
          <w:rFonts w:ascii="Cambria" w:hAnsi="Cambria"/>
          <w:sz w:val="28"/>
        </w:rPr>
        <w:t xml:space="preserve">режима </w:t>
      </w:r>
      <w:r w:rsidR="00053C0A" w:rsidRPr="005C0989">
        <w:rPr>
          <w:rFonts w:ascii="Cambria" w:hAnsi="Cambria"/>
          <w:sz w:val="28"/>
        </w:rPr>
        <w:t xml:space="preserve">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3D1922" w:rsidRPr="005C0989" w:rsidRDefault="003D192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Относительный радиус закругления отвода, (≥0.5) – </w:t>
      </w:r>
      <w:r w:rsidRPr="005C0989">
        <w:rPr>
          <w:rFonts w:ascii="Cambria" w:hAnsi="Cambria"/>
          <w:sz w:val="28"/>
        </w:rPr>
        <w:t xml:space="preserve">число, равное отношению </w:t>
      </w:r>
      <w:r w:rsidR="00053C0A" w:rsidRPr="005C0989">
        <w:rPr>
          <w:rFonts w:ascii="Cambria" w:hAnsi="Cambria"/>
          <w:sz w:val="28"/>
        </w:rPr>
        <w:t xml:space="preserve">радиуса закругления осевой линии канала к гидравлическому диаметру канала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053C0A" w:rsidRPr="005C0989" w:rsidRDefault="00053C0A" w:rsidP="00053C0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сительная шероховатость стенок</w:t>
      </w:r>
      <w:r w:rsidRPr="005C0989">
        <w:rPr>
          <w:rFonts w:ascii="Cambria" w:hAnsi="Cambria"/>
          <w:sz w:val="28"/>
        </w:rPr>
        <w:t xml:space="preserve"> – число, равное отношению эквивалентной равномерно-зернистой шероховатости стенки к </w:t>
      </w:r>
      <w:r w:rsidRPr="005C0989">
        <w:rPr>
          <w:rFonts w:ascii="Cambria" w:hAnsi="Cambria"/>
          <w:sz w:val="28"/>
        </w:rPr>
        <w:lastRenderedPageBreak/>
        <w:t xml:space="preserve">гидравлическому диаметру канала. 0 – означает, что стенка гладкая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 типа «Отвод».</w:t>
      </w:r>
    </w:p>
    <w:p w:rsidR="00EF3FCA" w:rsidRPr="005C0989" w:rsidRDefault="00EF3FCA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Блок выполняет функцию «дочернего» блока и может быть установлен на следующие «родительские» блоки: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анал;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>HS –</w:t>
      </w:r>
      <w:r w:rsidR="008C3214" w:rsidRPr="005C0989">
        <w:rPr>
          <w:rFonts w:ascii="Cambria" w:hAnsi="Cambria"/>
          <w:sz w:val="28"/>
        </w:rPr>
        <w:t xml:space="preserve"> Труба</w:t>
      </w:r>
      <w:r w:rsidR="008C3214" w:rsidRPr="005C0989">
        <w:rPr>
          <w:rFonts w:ascii="Cambria" w:hAnsi="Cambria"/>
          <w:sz w:val="28"/>
          <w:lang w:val="en-US"/>
        </w:rPr>
        <w:t>;</w:t>
      </w:r>
    </w:p>
    <w:p w:rsidR="008C3214" w:rsidRPr="005C0989" w:rsidRDefault="008C3214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ольцевой зазор.</w:t>
      </w:r>
    </w:p>
    <w:p w:rsidR="00745956" w:rsidRDefault="00801B75" w:rsidP="00801B75">
      <w:pPr>
        <w:ind w:firstLine="0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Порядок использования блока: ключевое свойство – </w:t>
      </w:r>
      <w:r w:rsidR="00745956" w:rsidRPr="005C0989">
        <w:rPr>
          <w:rFonts w:ascii="Cambria" w:hAnsi="Cambria"/>
          <w:sz w:val="28"/>
        </w:rPr>
        <w:t>«</w:t>
      </w:r>
      <w:r w:rsidRPr="005C0989">
        <w:rPr>
          <w:rFonts w:ascii="Cambria" w:hAnsi="Cambria"/>
          <w:sz w:val="28"/>
        </w:rPr>
        <w:t xml:space="preserve">Тип задания </w:t>
      </w:r>
      <w:r w:rsidR="005F023F">
        <w:rPr>
          <w:rFonts w:ascii="Cambria" w:hAnsi="Cambria"/>
          <w:sz w:val="28"/>
        </w:rPr>
        <w:t>сопротивления (прямого)</w:t>
      </w:r>
      <w:r w:rsidR="00745956" w:rsidRPr="005C0989">
        <w:rPr>
          <w:rFonts w:ascii="Cambria" w:hAnsi="Cambria"/>
          <w:sz w:val="28"/>
        </w:rPr>
        <w:t>»</w:t>
      </w:r>
      <w:r w:rsidRPr="005C0989">
        <w:rPr>
          <w:rFonts w:ascii="Cambria" w:hAnsi="Cambria"/>
          <w:sz w:val="28"/>
        </w:rPr>
        <w:t>. В случае если выбрана опция «Ручное», то сопротивл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ввод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>тся вручную, как 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свойств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Pr="005C0989">
        <w:rPr>
          <w:rFonts w:ascii="Cambria" w:hAnsi="Cambria"/>
          <w:sz w:val="28"/>
        </w:rPr>
        <w:t xml:space="preserve">. В случае выбора другого тип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, </w:t>
      </w:r>
      <w:r w:rsidR="005F023F">
        <w:rPr>
          <w:rFonts w:ascii="Cambria" w:hAnsi="Cambria"/>
          <w:sz w:val="28"/>
        </w:rPr>
        <w:t xml:space="preserve">его </w:t>
      </w:r>
      <w:r w:rsidRPr="005C0989">
        <w:rPr>
          <w:rFonts w:ascii="Cambria" w:hAnsi="Cambria"/>
          <w:sz w:val="28"/>
        </w:rPr>
        <w:t>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рассчитыва</w:t>
      </w:r>
      <w:r w:rsidR="005F023F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>тся автоматически</w:t>
      </w:r>
      <w:r w:rsidR="00745956" w:rsidRPr="005C0989">
        <w:rPr>
          <w:rFonts w:ascii="Cambria" w:hAnsi="Cambria"/>
          <w:sz w:val="28"/>
        </w:rPr>
        <w:t>,</w:t>
      </w:r>
      <w:r w:rsidRPr="005C0989">
        <w:rPr>
          <w:rFonts w:ascii="Cambria" w:hAnsi="Cambria"/>
          <w:sz w:val="28"/>
        </w:rPr>
        <w:t xml:space="preserve"> в соответствие со значениями соответствующих свойств</w:t>
      </w:r>
      <w:r w:rsidR="00745956" w:rsidRPr="005C0989">
        <w:rPr>
          <w:rFonts w:ascii="Cambria" w:hAnsi="Cambria"/>
          <w:sz w:val="28"/>
        </w:rPr>
        <w:t>,</w:t>
      </w:r>
      <w:r w:rsidR="005F023F">
        <w:rPr>
          <w:rFonts w:ascii="Cambria" w:hAnsi="Cambria"/>
          <w:sz w:val="28"/>
        </w:rPr>
        <w:t xml:space="preserve"> и подставляю</w:t>
      </w:r>
      <w:r w:rsidRPr="005C0989">
        <w:rPr>
          <w:rFonts w:ascii="Cambria" w:hAnsi="Cambria"/>
          <w:sz w:val="28"/>
        </w:rPr>
        <w:t>тся в свойств</w:t>
      </w:r>
      <w:r w:rsidR="005F023F">
        <w:rPr>
          <w:rFonts w:ascii="Cambria" w:hAnsi="Cambria"/>
          <w:sz w:val="28"/>
        </w:rPr>
        <w:t>а</w:t>
      </w:r>
      <w:r w:rsidRPr="005C0989">
        <w:rPr>
          <w:rFonts w:ascii="Cambria" w:hAnsi="Cambria"/>
          <w:sz w:val="28"/>
        </w:rPr>
        <w:t xml:space="preserve">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="00745956" w:rsidRPr="005C0989">
        <w:rPr>
          <w:rFonts w:ascii="Cambria" w:hAnsi="Cambria"/>
          <w:sz w:val="28"/>
        </w:rPr>
        <w:t xml:space="preserve">. Рекомендуется каждый раз после изменения какого-либо свойства, нажимать кнопку «Применить» либо «Ок». Также нужно иметь в виду, что в случае переключения задания </w:t>
      </w:r>
      <w:r w:rsidR="005F023F">
        <w:rPr>
          <w:rFonts w:ascii="Cambria" w:hAnsi="Cambria"/>
          <w:sz w:val="28"/>
        </w:rPr>
        <w:t>сопротивления</w:t>
      </w:r>
      <w:r w:rsidR="00745956" w:rsidRPr="005C0989">
        <w:rPr>
          <w:rFonts w:ascii="Cambria" w:hAnsi="Cambria"/>
          <w:sz w:val="28"/>
        </w:rPr>
        <w:t xml:space="preserve"> из автоматического в ручной режим, в качестве </w:t>
      </w:r>
      <w:r w:rsidR="005F023F">
        <w:rPr>
          <w:rFonts w:ascii="Cambria" w:hAnsi="Cambria"/>
          <w:sz w:val="28"/>
        </w:rPr>
        <w:t>значений</w:t>
      </w:r>
      <w:r w:rsidR="00745956" w:rsidRPr="005C0989">
        <w:rPr>
          <w:rFonts w:ascii="Cambria" w:hAnsi="Cambria"/>
          <w:sz w:val="28"/>
        </w:rPr>
        <w:t xml:space="preserve"> остан</w:t>
      </w:r>
      <w:r w:rsidR="005F023F">
        <w:rPr>
          <w:rFonts w:ascii="Cambria" w:hAnsi="Cambria"/>
          <w:sz w:val="28"/>
        </w:rPr>
        <w:t>у</w:t>
      </w:r>
      <w:r w:rsidR="00745956" w:rsidRPr="005C0989">
        <w:rPr>
          <w:rFonts w:ascii="Cambria" w:hAnsi="Cambria"/>
          <w:sz w:val="28"/>
        </w:rPr>
        <w:t>тся послед</w:t>
      </w:r>
      <w:r w:rsidR="005F023F">
        <w:rPr>
          <w:rFonts w:ascii="Cambria" w:hAnsi="Cambria"/>
          <w:sz w:val="28"/>
        </w:rPr>
        <w:t>ние, рассчитанные автоматически</w:t>
      </w:r>
      <w:r w:rsidR="00745956" w:rsidRPr="005C0989">
        <w:rPr>
          <w:rFonts w:ascii="Cambria" w:hAnsi="Cambria"/>
          <w:sz w:val="28"/>
        </w:rPr>
        <w:t>.</w:t>
      </w:r>
    </w:p>
    <w:p w:rsidR="00357476" w:rsidRDefault="00357476" w:rsidP="00801B75">
      <w:pPr>
        <w:ind w:firstLine="0"/>
        <w:rPr>
          <w:rFonts w:ascii="Cambria" w:hAnsi="Cambria"/>
          <w:sz w:val="28"/>
        </w:rPr>
      </w:pPr>
    </w:p>
    <w:p w:rsidR="00357476" w:rsidRPr="00446E0E" w:rsidRDefault="00446E0E" w:rsidP="00446E0E">
      <w:pPr>
        <w:ind w:firstLine="851"/>
        <w:rPr>
          <w:rFonts w:ascii="Cambria" w:hAnsi="Cambria"/>
          <w:b/>
          <w:sz w:val="28"/>
        </w:rPr>
      </w:pPr>
      <w:r w:rsidRPr="00446E0E">
        <w:rPr>
          <w:rFonts w:ascii="Cambria" w:hAnsi="Cambria"/>
          <w:b/>
          <w:sz w:val="28"/>
        </w:rPr>
        <w:t>Методика</w:t>
      </w:r>
      <w:r w:rsidR="00357476" w:rsidRPr="00446E0E">
        <w:rPr>
          <w:rFonts w:ascii="Cambria" w:hAnsi="Cambria"/>
          <w:b/>
          <w:sz w:val="28"/>
        </w:rPr>
        <w:t xml:space="preserve"> автоматического расчета гидравлического сопротивления:</w:t>
      </w:r>
    </w:p>
    <w:p w:rsidR="00357476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>При внезапном расширении с равномерным распределением скорости по сечению[1]:</w:t>
      </w:r>
    </w:p>
    <w:p w:rsidR="00357476" w:rsidRPr="00A546CC" w:rsidRDefault="00357476" w:rsidP="00357476">
      <w:pPr>
        <w:pStyle w:val="af3"/>
        <w:ind w:left="0" w:firstLine="0"/>
        <w:jc w:val="center"/>
        <w:rPr>
          <w:rFonts w:ascii="Cambria" w:hAnsi="Cambria"/>
          <w:i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1-</m:t>
              </m:r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p>
        </m:oMath>
      </m:oMathPara>
    </w:p>
    <w:p w:rsidR="00357476" w:rsidRDefault="00357476" w:rsidP="00357476">
      <w:pPr>
        <w:ind w:firstLine="0"/>
        <w:jc w:val="center"/>
        <w:rPr>
          <w:rFonts w:ascii="Cambria" w:hAnsi="Cambria"/>
          <w:sz w:val="28"/>
        </w:rPr>
      </w:pPr>
      <w:r>
        <w:rPr>
          <w:rFonts w:ascii="Cambria" w:hAnsi="Cambria"/>
          <w:sz w:val="28"/>
          <w:lang w:val="en-US"/>
        </w:rPr>
        <w:t>n</w:t>
      </w:r>
      <w:r w:rsidRPr="00357476">
        <w:rPr>
          <w:rFonts w:ascii="Cambria" w:hAnsi="Cambria"/>
          <w:sz w:val="28"/>
        </w:rPr>
        <w:t xml:space="preserve"> – </w:t>
      </w:r>
      <w:proofErr w:type="gramStart"/>
      <w:r w:rsidRPr="00357476">
        <w:rPr>
          <w:rFonts w:ascii="Cambria" w:hAnsi="Cambria"/>
          <w:sz w:val="28"/>
        </w:rPr>
        <w:t>отношение</w:t>
      </w:r>
      <w:proofErr w:type="gramEnd"/>
      <w:r w:rsidRPr="00357476">
        <w:rPr>
          <w:rFonts w:ascii="Cambria" w:hAnsi="Cambria"/>
          <w:sz w:val="28"/>
        </w:rPr>
        <w:t xml:space="preserve"> </w:t>
      </w:r>
      <w:proofErr w:type="spellStart"/>
      <w:r w:rsidRPr="00357476">
        <w:rPr>
          <w:rFonts w:ascii="Cambria" w:hAnsi="Cambria"/>
          <w:sz w:val="28"/>
        </w:rPr>
        <w:t>бОльшего</w:t>
      </w:r>
      <w:proofErr w:type="spellEnd"/>
      <w:r w:rsidRPr="00357476">
        <w:rPr>
          <w:rFonts w:ascii="Cambria" w:hAnsi="Cambria"/>
          <w:sz w:val="28"/>
        </w:rPr>
        <w:t xml:space="preserve"> сечения канала к меньшему.</w:t>
      </w:r>
    </w:p>
    <w:p w:rsidR="00446E0E" w:rsidRPr="00357476" w:rsidRDefault="00446E0E" w:rsidP="00357476">
      <w:pPr>
        <w:ind w:firstLine="0"/>
        <w:jc w:val="center"/>
        <w:rPr>
          <w:rFonts w:ascii="Cambria" w:hAnsi="Cambria"/>
          <w:sz w:val="28"/>
        </w:rPr>
      </w:pPr>
    </w:p>
    <w:p w:rsidR="005D3B10" w:rsidRPr="00A546CC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 xml:space="preserve">При внезапном расширении с распределением скоростей по сечению, </w:t>
      </w:r>
      <w:r w:rsidRPr="00A546CC">
        <w:rPr>
          <w:rFonts w:ascii="Cambria" w:hAnsi="Cambria"/>
          <w:sz w:val="28"/>
        </w:rPr>
        <w:t xml:space="preserve">близком к закону степенной функци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="000D1F16" w:rsidRPr="00A546CC">
        <w:rPr>
          <w:rFonts w:ascii="Cambria" w:hAnsi="Cambria"/>
          <w:sz w:val="28"/>
        </w:rPr>
        <w:t>[2]:</w:t>
      </w:r>
    </w:p>
    <w:p w:rsidR="000D1F16" w:rsidRPr="00A546CC" w:rsidRDefault="000D1F16" w:rsidP="000D1F16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0D1F16" w:rsidP="00446E0E">
      <w:pPr>
        <w:ind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M</m:t>
        </m:r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)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2)</m:t>
            </m:r>
          </m:den>
        </m:f>
      </m:oMath>
      <w:r w:rsidRPr="00A546CC">
        <w:rPr>
          <w:rFonts w:ascii="Cambria" w:hAnsi="Cambria"/>
          <w:i/>
          <w:sz w:val="28"/>
        </w:rPr>
        <w:t xml:space="preserve"> -</w:t>
      </w:r>
      <w:r w:rsidRPr="00A546CC">
        <w:rPr>
          <w:sz w:val="28"/>
        </w:rPr>
        <w:t xml:space="preserve"> </w:t>
      </w:r>
      <w:r w:rsidRPr="00A546CC">
        <w:rPr>
          <w:rFonts w:ascii="Cambria" w:hAnsi="Cambria"/>
          <w:sz w:val="28"/>
        </w:rPr>
        <w:t xml:space="preserve">коэффициент количества движения потока (коэффициент </w:t>
      </w:r>
      <w:proofErr w:type="spellStart"/>
      <w:r w:rsidRPr="00A546CC">
        <w:rPr>
          <w:rFonts w:ascii="Cambria" w:hAnsi="Cambria"/>
          <w:sz w:val="28"/>
        </w:rPr>
        <w:t>Буссинеска</w:t>
      </w:r>
      <w:proofErr w:type="spellEnd"/>
      <w:r w:rsidRPr="00A546CC">
        <w:rPr>
          <w:rFonts w:ascii="Cambria" w:hAnsi="Cambria"/>
          <w:sz w:val="28"/>
        </w:rPr>
        <w:t>) на выходе из узкого канала в широкий;</w:t>
      </w:r>
      <w:r w:rsidRPr="00A546CC">
        <w:rPr>
          <w:rFonts w:ascii="Cambria" w:hAnsi="Cambria"/>
          <w:sz w:val="28"/>
        </w:rPr>
        <w:br/>
      </w:r>
      <m:oMath>
        <m:r>
          <w:rPr>
            <w:rFonts w:ascii="Cambria Math" w:hAnsi="Cambria Math"/>
            <w:sz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</w:rPr>
              <m:t>(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</w:rPr>
              <m:t>(2m+3)(m+3)</m:t>
            </m:r>
          </m:den>
        </m:f>
      </m:oMath>
      <w:r w:rsidRPr="00A546CC">
        <w:rPr>
          <w:rFonts w:ascii="Cambria" w:hAnsi="Cambria"/>
          <w:sz w:val="28"/>
        </w:rPr>
        <w:t xml:space="preserve"> - коэффициент кинетической энергии потока (коэффициент Кориолиса) в том же сечении, n – отношение </w:t>
      </w:r>
      <w:proofErr w:type="spellStart"/>
      <w:r w:rsidRPr="00A546CC">
        <w:rPr>
          <w:rFonts w:ascii="Cambria" w:hAnsi="Cambria"/>
          <w:sz w:val="28"/>
        </w:rPr>
        <w:t>бОльшего</w:t>
      </w:r>
      <w:proofErr w:type="spellEnd"/>
      <w:r w:rsidRPr="00A546CC">
        <w:rPr>
          <w:rFonts w:ascii="Cambria" w:hAnsi="Cambria"/>
          <w:sz w:val="28"/>
        </w:rPr>
        <w:t xml:space="preserve"> сечения канала к меньшему; </w:t>
      </w:r>
      <w:r w:rsidRPr="00A546CC">
        <w:rPr>
          <w:i/>
          <w:sz w:val="28"/>
          <w:lang w:val="en-US"/>
        </w:rPr>
        <w:t>m</w:t>
      </w:r>
      <w:r w:rsidRPr="00A546CC">
        <w:rPr>
          <w:sz w:val="28"/>
        </w:rPr>
        <w:t xml:space="preserve"> – </w:t>
      </w:r>
      <w:r w:rsidRPr="00A546CC">
        <w:rPr>
          <w:rFonts w:ascii="Cambria" w:hAnsi="Cambria"/>
          <w:sz w:val="28"/>
        </w:rPr>
        <w:t>показатель степени в полиноме вида</w:t>
      </w:r>
      <w:r w:rsidRPr="00A546CC">
        <w:rPr>
          <w:rFonts w:ascii="Cambria" w:hAnsi="Cambria"/>
          <w:sz w:val="28"/>
        </w:rPr>
        <w:br/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Pr="00A546CC">
        <w:rPr>
          <w:sz w:val="28"/>
        </w:rPr>
        <w:t>,</w:t>
      </w:r>
      <w:r w:rsidRPr="00A546CC">
        <w:rPr>
          <w:rFonts w:ascii="Cambria" w:hAnsi="Cambria"/>
          <w:sz w:val="28"/>
        </w:rPr>
        <w:t xml:space="preserve"> где w, </w:t>
      </w:r>
      <w:proofErr w:type="spellStart"/>
      <w:r w:rsidRPr="00A546CC">
        <w:rPr>
          <w:rFonts w:ascii="Cambria" w:hAnsi="Cambria"/>
          <w:sz w:val="28"/>
        </w:rPr>
        <w:t>wmax</w:t>
      </w:r>
      <w:proofErr w:type="spellEnd"/>
      <w:r w:rsidRPr="00A546CC">
        <w:rPr>
          <w:rFonts w:ascii="Cambria" w:hAnsi="Cambria"/>
          <w:sz w:val="28"/>
        </w:rPr>
        <w:t xml:space="preserve"> – соответственно скорость в данной точке и максимальная скорость по сечению, м/с; R0 – радиус сечения, м; y – расстояние от оси трубы до данной точки, м;</w:t>
      </w:r>
    </w:p>
    <w:p w:rsidR="00446E0E" w:rsidRPr="00A546CC" w:rsidRDefault="00446E0E" w:rsidP="000D1F16">
      <w:pPr>
        <w:jc w:val="center"/>
        <w:rPr>
          <w:rFonts w:ascii="Cambria" w:hAnsi="Cambria"/>
          <w:sz w:val="28"/>
        </w:rPr>
      </w:pPr>
    </w:p>
    <w:p w:rsidR="000D1F16" w:rsidRPr="00A546CC" w:rsidRDefault="000D1F16" w:rsidP="000D1F1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расширении с параболическим профилем распределения скоростей [3]:</w:t>
      </w:r>
    </w:p>
    <w:p w:rsidR="000D1F16" w:rsidRPr="00A546CC" w:rsidRDefault="000D1F16" w:rsidP="00446E0E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w:lastRenderedPageBreak/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  <w:lang w:val="en-US"/>
        </w:rPr>
        <w:t>M</w:t>
      </w:r>
      <w:r w:rsidRPr="00A546CC">
        <w:rPr>
          <w:rFonts w:ascii="Cambria" w:hAnsi="Cambria"/>
          <w:sz w:val="28"/>
        </w:rPr>
        <w:t xml:space="preserve">=1.33; </w:t>
      </w:r>
      <w:r w:rsidRPr="00A546CC">
        <w:rPr>
          <w:rFonts w:ascii="Cambria" w:hAnsi="Cambria"/>
          <w:sz w:val="28"/>
          <w:lang w:val="en-US"/>
        </w:rPr>
        <w:t>N</w:t>
      </w:r>
      <w:r w:rsidRPr="00A546CC">
        <w:rPr>
          <w:rFonts w:ascii="Cambria" w:hAnsi="Cambria"/>
          <w:sz w:val="28"/>
        </w:rPr>
        <w:t>=2;</w:t>
      </w:r>
      <w:r w:rsidR="000D1F16" w:rsidRPr="00A546CC">
        <w:rPr>
          <w:rFonts w:ascii="Cambria" w:hAnsi="Cambria"/>
          <w:sz w:val="28"/>
        </w:rPr>
        <w:t xml:space="preserve"> n – отношение </w:t>
      </w:r>
      <w:proofErr w:type="spellStart"/>
      <w:r w:rsidR="000D1F16" w:rsidRPr="00A546CC">
        <w:rPr>
          <w:rFonts w:ascii="Cambria" w:hAnsi="Cambria"/>
          <w:sz w:val="28"/>
        </w:rPr>
        <w:t>бОльшего</w:t>
      </w:r>
      <w:proofErr w:type="spellEnd"/>
      <w:r w:rsidR="000D1F16" w:rsidRPr="00A546CC">
        <w:rPr>
          <w:rFonts w:ascii="Cambria" w:hAnsi="Cambria"/>
          <w:sz w:val="28"/>
        </w:rPr>
        <w:t xml:space="preserve"> сечения канала к меньшему</w:t>
      </w:r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острой кромкой на входе [6]:</w:t>
      </w:r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0,5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закругленной кромкой на входе [6]:</w:t>
      </w:r>
    </w:p>
    <w:p w:rsidR="0081092F" w:rsidRPr="00A546CC" w:rsidRDefault="0081092F" w:rsidP="0081092F">
      <w:pPr>
        <w:pStyle w:val="af3"/>
        <w:tabs>
          <w:tab w:val="left" w:pos="284"/>
        </w:tabs>
        <w:ind w:left="0"/>
        <w:jc w:val="center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81092F" w:rsidP="0081092F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  <w:lang w:val="en-US"/>
            </w:rPr>
            <m:t>=0,03+0,47∙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exp⁡</m:t>
          </m:r>
          <m:r>
            <w:rPr>
              <w:rFonts w:ascii="Cambria Math" w:hAnsi="Cambria Math"/>
              <w:sz w:val="28"/>
              <w:lang w:val="en-US"/>
            </w:rPr>
            <m:t>(-17</m:t>
          </m:r>
          <m:r>
            <w:rPr>
              <w:rFonts w:ascii="Cambria Math" w:hAnsi="Cambria Math"/>
              <w:sz w:val="28"/>
            </w:rPr>
            <m:t>,73</m:t>
          </m:r>
          <m:r>
            <w:rPr>
              <w:rFonts w:ascii="Cambria Math" w:hAnsi="Cambria Math"/>
              <w:sz w:val="28"/>
              <w:lang w:val="en-US"/>
            </w:rPr>
            <m:t>(r/D</m:t>
          </m:r>
          <m:r>
            <w:rPr>
              <w:rFonts w:ascii="Cambria Math" w:hAnsi="Cambria Math"/>
              <w:sz w:val="28"/>
            </w:rPr>
            <m:t>г</m:t>
          </m:r>
          <m:r>
            <w:rPr>
              <w:rFonts w:ascii="Cambria Math" w:hAnsi="Cambria Math"/>
              <w:sz w:val="28"/>
              <w:lang w:val="en-US"/>
            </w:rPr>
            <m:t>))</m:t>
          </m:r>
        </m:oMath>
      </m:oMathPara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 xml:space="preserve">где </w:t>
      </w:r>
      <m:oMath>
        <m:r>
          <w:rPr>
            <w:rFonts w:ascii="Cambria Math" w:hAnsi="Cambria Math"/>
            <w:sz w:val="28"/>
          </w:rPr>
          <m:t>r</m:t>
        </m:r>
      </m:oMath>
      <w:r w:rsidR="00A546CC" w:rsidRPr="00A546CC">
        <w:rPr>
          <w:rFonts w:ascii="Cambria" w:hAnsi="Cambria"/>
          <w:sz w:val="28"/>
        </w:rPr>
        <w:t>/</w:t>
      </w:r>
      <w:r w:rsidR="00A546CC" w:rsidRPr="00A546CC">
        <w:rPr>
          <w:rFonts w:ascii="Cambria" w:hAnsi="Cambria"/>
          <w:sz w:val="28"/>
          <w:lang w:val="en-US"/>
        </w:rPr>
        <w:t>D</w:t>
      </w:r>
      <w:r w:rsidR="00A546CC" w:rsidRPr="00A546CC">
        <w:rPr>
          <w:rFonts w:ascii="Cambria" w:hAnsi="Cambria"/>
          <w:sz w:val="28"/>
        </w:rPr>
        <w:t>г</w:t>
      </w:r>
      <w:r w:rsidRPr="00A546CC">
        <w:rPr>
          <w:rFonts w:ascii="Cambria" w:hAnsi="Cambria"/>
          <w:sz w:val="28"/>
        </w:rPr>
        <w:t xml:space="preserve"> - отношение радиуса скругления кромки к гидравлическому диаметру узкой части</w:t>
      </w:r>
    </w:p>
    <w:p w:rsidR="00A546CC" w:rsidRPr="00A546CC" w:rsidRDefault="00A546CC" w:rsidP="00A546CC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о срезанной под углом кромкой на входе</w:t>
      </w:r>
      <w:r>
        <w:rPr>
          <w:rFonts w:ascii="Cambria" w:hAnsi="Cambria"/>
          <w:sz w:val="28"/>
        </w:rPr>
        <w:t> </w:t>
      </w:r>
      <w:r w:rsidRPr="00A546CC">
        <w:rPr>
          <w:rFonts w:ascii="Cambria" w:hAnsi="Cambria"/>
          <w:sz w:val="28"/>
        </w:rPr>
        <w:t>[6]:</w:t>
      </w:r>
    </w:p>
    <w:p w:rsidR="00A546CC" w:rsidRPr="00A546CC" w:rsidRDefault="00A546CC" w:rsidP="00A546CC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ξ</m:t>
          </m:r>
          <m:r>
            <w:rPr>
              <w:rFonts w:ascii="Cambria Math" w:hAnsi="Cambria Math"/>
              <w:sz w:val="28"/>
              <w:lang w:val="en-US"/>
            </w:rPr>
            <m:t>''</m:t>
          </m:r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A546CC" w:rsidRDefault="00A546CC" w:rsidP="00A546CC">
      <w:pPr>
        <w:pStyle w:val="af3"/>
        <w:tabs>
          <w:tab w:val="left" w:pos="284"/>
        </w:tabs>
        <w:ind w:left="0" w:firstLine="0"/>
      </w:pPr>
      <w:proofErr w:type="spellStart"/>
      <w:proofErr w:type="gramStart"/>
      <w:r w:rsidRPr="00A546CC">
        <w:rPr>
          <w:rFonts w:ascii="Cambria" w:hAnsi="Cambria"/>
          <w:sz w:val="28"/>
          <w:lang w:val="en-US"/>
        </w:rPr>
        <w:t>Значение</w:t>
      </w:r>
      <w:proofErr w:type="spellEnd"/>
      <w:r>
        <w:rPr>
          <w:rFonts w:ascii="Cambria" w:hAnsi="Cambria"/>
          <w:sz w:val="28"/>
          <w:lang w:val="en-US"/>
        </w:rPr>
        <w:t xml:space="preserve"> </w:t>
      </w:r>
      <w:proofErr w:type="gramEnd"/>
      <m:oMath>
        <m:r>
          <w:rPr>
            <w:rFonts w:ascii="Cambria Math" w:hAnsi="Cambria Math"/>
            <w:sz w:val="28"/>
            <w:lang w:val="en-US"/>
          </w:rPr>
          <m:t>ξ''</m:t>
        </m:r>
      </m:oMath>
      <w:r>
        <w:t>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A546CC" w:rsidTr="00A546CC">
        <w:tc>
          <w:tcPr>
            <w:tcW w:w="962" w:type="dxa"/>
            <w:vMerge w:val="restart"/>
            <w:vAlign w:val="center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 w:rsidRPr="00A546CC">
              <w:rPr>
                <w:i/>
                <w:lang w:val="en-US"/>
              </w:rPr>
              <w:t>l/D</w:t>
            </w:r>
            <w:r>
              <w:t>г</w:t>
            </w:r>
          </w:p>
        </w:tc>
        <w:tc>
          <w:tcPr>
            <w:tcW w:w="8666" w:type="dxa"/>
            <w:gridSpan w:val="9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</w:pPr>
            <w:r>
              <w:rPr>
                <w:rFonts w:ascii="Cambria" w:hAnsi="Cambria"/>
              </w:rPr>
              <w:t>α°</w:t>
            </w:r>
          </w:p>
        </w:tc>
      </w:tr>
      <w:tr w:rsidR="00A546CC" w:rsidTr="00A546CC">
        <w:tc>
          <w:tcPr>
            <w:tcW w:w="962" w:type="dxa"/>
            <w:vMerge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</w:p>
        </w:tc>
        <w:tc>
          <w:tcPr>
            <w:tcW w:w="962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2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5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7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9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6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</w:tbl>
    <w:p w:rsidR="00A546CC" w:rsidRDefault="00A546CC" w:rsidP="00A546CC">
      <w:pPr>
        <w:pStyle w:val="af3"/>
        <w:tabs>
          <w:tab w:val="left" w:pos="284"/>
        </w:tabs>
        <w:ind w:left="0"/>
      </w:pPr>
    </w:p>
    <w:p w:rsidR="0081092F" w:rsidRPr="00A546CC" w:rsidRDefault="0081092F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46E0E" w:rsidRPr="00A546CC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9292E" w:rsidRDefault="0049292E" w:rsidP="0049292E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>В отводе с гладкой 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4]</w:t>
      </w:r>
      <w:r w:rsidRPr="0049292E">
        <w:rPr>
          <w:rFonts w:ascii="Cambria" w:hAnsi="Cambria"/>
          <w:sz w:val="28"/>
        </w:rPr>
        <w:t>:</w:t>
      </w:r>
    </w:p>
    <w:p w:rsidR="0049292E" w:rsidRPr="0049292E" w:rsidRDefault="0081092F" w:rsidP="0049292E">
      <w:pPr>
        <w:pStyle w:val="af3"/>
        <w:ind w:left="0" w:firstLine="0"/>
        <w:jc w:val="center"/>
        <w:rPr>
          <w:rFonts w:ascii="Cambria" w:hAnsi="Cambria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  <w:lang w:val="en-US"/>
            </w:rPr>
            <m:t>A∙B</m:t>
          </m:r>
        </m:oMath>
      </m:oMathPara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A</m:t>
        </m:r>
        <m:r>
          <w:rPr>
            <w:rFonts w:ascii="Cambria Math" w:hAnsi="Cambria Math"/>
            <w:sz w:val="28"/>
          </w:rPr>
          <m:t>=1.634831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7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-8.1581126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.714184∙1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2</m:t>
            </m:r>
          </m:sup>
        </m:sSup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  <w:lang w:val="en-US"/>
          </w:rPr>
          <m:t>δ</m:t>
        </m:r>
      </m:oMath>
      <w:r w:rsidRPr="0049292E">
        <w:rPr>
          <w:rFonts w:ascii="Cambria" w:hAnsi="Cambria"/>
          <w:i/>
          <w:sz w:val="28"/>
        </w:rPr>
        <w:t xml:space="preserve"> - </w:t>
      </w:r>
      <w:r w:rsidRPr="0049292E">
        <w:rPr>
          <w:rFonts w:ascii="Cambria" w:hAnsi="Cambria"/>
          <w:sz w:val="28"/>
        </w:rPr>
        <w:t xml:space="preserve">коэффициент, учитывающий влияние </w:t>
      </w:r>
      <w:proofErr w:type="gramStart"/>
      <w:r w:rsidRPr="0049292E">
        <w:rPr>
          <w:rFonts w:ascii="Cambria" w:hAnsi="Cambria"/>
          <w:sz w:val="28"/>
        </w:rPr>
        <w:t xml:space="preserve">угла </w:t>
      </w:r>
      <w:r w:rsidRPr="0049292E">
        <w:rPr>
          <w:rFonts w:ascii="Cambria" w:hAnsi="Cambria"/>
          <w:sz w:val="28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10" o:title=""/>
          </v:shape>
          <o:OLEObject Type="Embed" ProgID="Equation.DSMT4" ShapeID="_x0000_i1025" DrawAspect="Content" ObjectID="_1511348047" r:id="rId11"/>
        </w:object>
      </w:r>
      <w:r w:rsidRPr="0049292E">
        <w:rPr>
          <w:rFonts w:ascii="Cambria" w:hAnsi="Cambria"/>
          <w:sz w:val="28"/>
        </w:rPr>
        <w:t xml:space="preserve"> изогнутости</w:t>
      </w:r>
      <w:proofErr w:type="gramEnd"/>
      <w:r w:rsidRPr="0049292E">
        <w:rPr>
          <w:rFonts w:ascii="Cambria" w:hAnsi="Cambria"/>
          <w:sz w:val="28"/>
        </w:rPr>
        <w:t xml:space="preserve"> отвода</w:t>
      </w:r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proofErr w:type="gramStart"/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&lt;1</m:t>
        </m:r>
      </m:oMath>
      <w:r w:rsidRPr="00C276D9">
        <w:rPr>
          <w:rFonts w:ascii="Cambria" w:hAnsi="Cambria"/>
          <w:sz w:val="28"/>
        </w:rPr>
        <w:t>,</w:t>
      </w:r>
      <w:proofErr w:type="gramEnd"/>
      <w:r w:rsidRPr="00C276D9"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 xml:space="preserve">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.5</m:t>
                </m:r>
              </m:sup>
            </m:sSup>
          </m:den>
        </m:f>
      </m:oMath>
    </w:p>
    <w:p w:rsidR="0049292E" w:rsidRPr="009F6709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proofErr w:type="gramStart"/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≥1</m:t>
        </m:r>
      </m:oMath>
      <w:r w:rsidRPr="0049292E">
        <w:rPr>
          <w:rFonts w:ascii="Cambria" w:hAnsi="Cambria"/>
          <w:sz w:val="28"/>
        </w:rPr>
        <w:t>,</w:t>
      </w:r>
      <w:proofErr w:type="gramEnd"/>
      <w:r w:rsidRPr="0049292E">
        <w:rPr>
          <w:rFonts w:ascii="Cambria" w:hAnsi="Cambria"/>
          <w:sz w:val="28"/>
        </w:rPr>
        <w:t xml:space="preserve"> 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</m:e>
            </m:rad>
          </m:den>
        </m:f>
      </m:oMath>
      <w:r w:rsidR="009F6709" w:rsidRPr="009F6709">
        <w:rPr>
          <w:rFonts w:ascii="Cambria" w:hAnsi="Cambria"/>
          <w:sz w:val="28"/>
        </w:rPr>
        <w:t xml:space="preserve"> </w:t>
      </w:r>
      <w:r w:rsidR="009F6709">
        <w:rPr>
          <w:rFonts w:ascii="Cambria" w:hAnsi="Cambria"/>
          <w:sz w:val="28"/>
        </w:rPr>
        <w:br/>
      </w:r>
      <w:r w:rsidR="009F6709" w:rsidRPr="009F6709">
        <w:rPr>
          <w:rFonts w:ascii="Cambria" w:hAnsi="Cambria"/>
          <w:sz w:val="28"/>
        </w:rPr>
        <w:t>– ко</w:t>
      </w:r>
      <w:r w:rsidR="009F6709">
        <w:rPr>
          <w:rFonts w:ascii="Cambria" w:hAnsi="Cambria"/>
          <w:sz w:val="28"/>
        </w:rPr>
        <w:t>э</w:t>
      </w:r>
      <w:r w:rsidR="009F6709" w:rsidRPr="009F6709">
        <w:rPr>
          <w:rFonts w:ascii="Cambria" w:hAnsi="Cambria"/>
          <w:sz w:val="28"/>
        </w:rPr>
        <w:t>ффициент</w:t>
      </w:r>
      <w:r w:rsidR="009F6709">
        <w:rPr>
          <w:rFonts w:ascii="Cambria" w:hAnsi="Cambria"/>
          <w:sz w:val="28"/>
        </w:rPr>
        <w:t>, учитывающий влияние относительного радиуса закругления отвода, где</w:t>
      </w:r>
    </w:p>
    <w:p w:rsidR="0049292E" w:rsidRDefault="009F6709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</w:rPr>
          <m:t>δ</m:t>
        </m:r>
      </m:oMath>
      <w:r>
        <w:rPr>
          <w:rFonts w:ascii="Cambria" w:hAnsi="Cambria"/>
          <w:sz w:val="28"/>
        </w:rPr>
        <w:t xml:space="preserve"> – угол изогнутости отвода (</w:t>
      </w:r>
      <m:oMath>
        <m:r>
          <w:rPr>
            <w:rFonts w:ascii="Cambria Math" w:hAnsi="Cambria Math"/>
            <w:sz w:val="28"/>
          </w:rPr>
          <m:t>0&lt;δ&lt;180</m:t>
        </m:r>
      </m:oMath>
      <w:r>
        <w:rPr>
          <w:rFonts w:ascii="Cambria" w:hAnsi="Cambria"/>
          <w:sz w:val="28"/>
        </w:rPr>
        <w:t>).</w:t>
      </w:r>
    </w:p>
    <w:p w:rsidR="009F6709" w:rsidRDefault="0081092F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9F6709">
        <w:rPr>
          <w:rFonts w:ascii="Cambria" w:hAnsi="Cambria"/>
          <w:sz w:val="28"/>
          <w:lang w:val="en-US"/>
        </w:rPr>
        <w:t xml:space="preserve"> – </w:t>
      </w:r>
      <w:proofErr w:type="gramStart"/>
      <w:r w:rsidR="009F6709">
        <w:rPr>
          <w:rFonts w:ascii="Cambria" w:hAnsi="Cambria"/>
          <w:sz w:val="28"/>
        </w:rPr>
        <w:t>относительное</w:t>
      </w:r>
      <w:proofErr w:type="gramEnd"/>
      <w:r w:rsidR="009F6709">
        <w:rPr>
          <w:rFonts w:ascii="Cambria" w:hAnsi="Cambria"/>
          <w:sz w:val="28"/>
        </w:rPr>
        <w:t xml:space="preserve"> закругление отвода</w:t>
      </w:r>
    </w:p>
    <w:p w:rsidR="00446E0E" w:rsidRPr="00446E0E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  <w:lang w:val="en-US"/>
        </w:rPr>
      </w:pPr>
    </w:p>
    <w:p w:rsidR="009F6709" w:rsidRDefault="009F6709" w:rsidP="009F6709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9F6709">
        <w:rPr>
          <w:rFonts w:ascii="Cambria" w:hAnsi="Cambria"/>
          <w:sz w:val="28"/>
        </w:rPr>
        <w:t xml:space="preserve">В отводе с шероховатой </w:t>
      </w:r>
      <w:r w:rsidRPr="0049292E">
        <w:rPr>
          <w:rFonts w:ascii="Cambria" w:hAnsi="Cambria"/>
          <w:sz w:val="28"/>
        </w:rPr>
        <w:t>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&gt;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5]</w:t>
      </w:r>
      <w:r w:rsidRPr="0049292E">
        <w:rPr>
          <w:rFonts w:ascii="Cambria" w:hAnsi="Cambria"/>
          <w:sz w:val="28"/>
        </w:rPr>
        <w:t>:</w:t>
      </w:r>
    </w:p>
    <w:p w:rsidR="009F6709" w:rsidRPr="000D2C58" w:rsidRDefault="000D2C58" w:rsidP="009F6709">
      <w:pPr>
        <w:pStyle w:val="af3"/>
        <w:ind w:left="0" w:firstLine="0"/>
        <w:jc w:val="center"/>
        <w:rPr>
          <w:rFonts w:ascii="Cambria" w:hAnsi="Cambria"/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Δ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Re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+0</m:t>
          </m:r>
          <m:r>
            <w:rPr>
              <w:rFonts w:ascii="Cambria Math" w:hAnsi="Cambria Math"/>
              <w:sz w:val="28"/>
              <w:lang w:val="en-US"/>
            </w:rPr>
            <m:t>.</m:t>
          </m:r>
          <m:r>
            <w:rPr>
              <w:rFonts w:ascii="Cambria Math" w:hAnsi="Cambria Math"/>
              <w:sz w:val="28"/>
            </w:rPr>
            <m:t>0175∙δ∙λ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</m:oMath>
      </m:oMathPara>
    </w:p>
    <w:p w:rsidR="000D2C58" w:rsidRPr="00446E0E" w:rsidRDefault="000D2C58" w:rsidP="000D2C58">
      <w:pPr>
        <w:pStyle w:val="af3"/>
        <w:ind w:left="0" w:firstLine="0"/>
        <w:rPr>
          <w:rFonts w:ascii="Cambria" w:hAnsi="Cambria"/>
          <w:i/>
          <w:sz w:val="28"/>
        </w:rPr>
      </w:pPr>
      <w:proofErr w:type="gramStart"/>
      <w:r w:rsidRPr="00446E0E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Δ</m:t>
            </m:r>
          </m:sub>
        </m:sSub>
      </m:oMath>
      <w:r w:rsidRPr="00446E0E">
        <w:rPr>
          <w:rFonts w:ascii="Cambria" w:hAnsi="Cambria"/>
          <w:i/>
          <w:sz w:val="28"/>
        </w:rPr>
        <w:t>:</w:t>
      </w:r>
      <w:proofErr w:type="gramEnd"/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658"/>
      </w:tblGrid>
      <w:tr w:rsidR="000D2C58" w:rsidTr="00667E32">
        <w:tc>
          <w:tcPr>
            <w:tcW w:w="6658" w:type="dxa"/>
          </w:tcPr>
          <w:p w:rsidR="000D2C58" w:rsidRPr="00C658EE" w:rsidRDefault="000D2C58" w:rsidP="00667E32">
            <w:pPr>
              <w:ind w:firstLine="29"/>
            </w:pPr>
            <w:proofErr w:type="gramStart"/>
            <w:r>
              <w:t xml:space="preserve">Если </w:t>
            </w:r>
            <w:r w:rsidRPr="00AF5FBE">
              <w:rPr>
                <w:position w:val="-12"/>
              </w:rPr>
              <w:object w:dxaOrig="1380" w:dyaOrig="360">
                <v:shape id="_x0000_i1026" type="#_x0000_t75" style="width:69pt;height:18pt" o:ole="">
                  <v:imagedata r:id="rId12" o:title=""/>
                </v:shape>
                <o:OLEObject Type="Embed" ProgID="Equation.DSMT4" ShapeID="_x0000_i1026" DrawAspect="Content" ObjectID="_1511348048" r:id="rId13"/>
              </w:object>
            </w:r>
            <w:r w:rsidRPr="00C658EE">
              <w:t>,</w:t>
            </w:r>
            <w:proofErr w:type="gramEnd"/>
            <w:r w:rsidRPr="00C658EE">
              <w:t xml:space="preserve"> </w:t>
            </w:r>
            <w:r>
              <w:t>то</w:t>
            </w:r>
            <w:r w:rsidRPr="00C658EE">
              <w:t>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proofErr w:type="gramStart"/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27" type="#_x0000_t75" style="width:29.25pt;height:15.75pt" o:ole="">
                  <v:imagedata r:id="rId14" o:title=""/>
                </v:shape>
                <o:OLEObject Type="Embed" ProgID="Equation.DSMT4" ShapeID="_x0000_i1027" DrawAspect="Content" ObjectID="_1511348049" r:id="rId15"/>
              </w:object>
            </w:r>
            <w:r w:rsidR="000D2C58">
              <w:t>,</w:t>
            </w:r>
            <w:proofErr w:type="gramEnd"/>
            <w:r w:rsidR="000D2C58">
              <w:t xml:space="preserve"> то </w:t>
            </w:r>
            <w:r w:rsidR="000D2C58" w:rsidRPr="00B85C01">
              <w:rPr>
                <w:position w:val="-12"/>
              </w:rPr>
              <w:object w:dxaOrig="620" w:dyaOrig="360">
                <v:shape id="_x0000_i1028" type="#_x0000_t75" style="width:30.75pt;height:18pt" o:ole="">
                  <v:imagedata r:id="rId16" o:title=""/>
                </v:shape>
                <o:OLEObject Type="Embed" ProgID="Equation.DSMT4" ShapeID="_x0000_i1028" DrawAspect="Content" ObjectID="_1511348050" r:id="rId17"/>
              </w:object>
            </w:r>
            <w:r w:rsidR="000D2C58" w:rsidRPr="00C658EE">
              <w:t xml:space="preserve">, </w:t>
            </w:r>
            <w:r w:rsidR="000D2C58">
              <w:t xml:space="preserve">иначе: </w:t>
            </w:r>
          </w:p>
          <w:p w:rsidR="000D2C58" w:rsidRPr="00C658EE" w:rsidRDefault="00667E32" w:rsidP="00667E32">
            <w:pPr>
              <w:ind w:firstLine="29"/>
            </w:pPr>
            <w:r>
              <w:tab/>
            </w:r>
            <w:r>
              <w:tab/>
            </w:r>
            <w:proofErr w:type="gramStart"/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29" type="#_x0000_t75" style="width:48.75pt;height:15.75pt" o:ole="">
                  <v:imagedata r:id="rId18" o:title=""/>
                </v:shape>
                <o:OLEObject Type="Embed" ProgID="Equation.DSMT4" ShapeID="_x0000_i1029" DrawAspect="Content" ObjectID="_1511348051" r:id="rId19"/>
              </w:object>
            </w:r>
            <w:r w:rsidR="000D2C58" w:rsidRPr="00C658EE">
              <w:t>,</w:t>
            </w:r>
            <w:proofErr w:type="gramEnd"/>
            <w:r w:rsidR="000D2C58" w:rsidRPr="00C658EE">
              <w:t xml:space="preserve"> </w:t>
            </w:r>
            <w:r w:rsidR="000D2C58">
              <w:t xml:space="preserve">то </w:t>
            </w:r>
            <w:r w:rsidR="000D2C58" w:rsidRPr="00B85C01">
              <w:rPr>
                <w:position w:val="-12"/>
              </w:rPr>
              <w:object w:dxaOrig="1820" w:dyaOrig="380">
                <v:shape id="_x0000_i1030" type="#_x0000_t75" style="width:90.75pt;height:18.75pt" o:ole="">
                  <v:imagedata r:id="rId20" o:title=""/>
                </v:shape>
                <o:OLEObject Type="Embed" ProgID="Equation.DSMT4" ShapeID="_x0000_i1030" DrawAspect="Content" ObjectID="_1511348052" r:id="rId21"/>
              </w:object>
            </w:r>
            <w:r w:rsidR="000D2C58" w:rsidRPr="00C658EE">
              <w:t xml:space="preserve">, </w:t>
            </w:r>
            <w:r w:rsidR="000D2C58">
              <w:t xml:space="preserve">иначе </w:t>
            </w:r>
            <w:r w:rsidR="000D2C58" w:rsidRPr="00B85C01">
              <w:rPr>
                <w:position w:val="-12"/>
              </w:rPr>
              <w:object w:dxaOrig="820" w:dyaOrig="360">
                <v:shape id="_x0000_i1031" type="#_x0000_t75" style="width:41.25pt;height:18pt" o:ole="">
                  <v:imagedata r:id="rId22" o:title=""/>
                </v:shape>
                <o:OLEObject Type="Embed" ProgID="Equation.DSMT4" ShapeID="_x0000_i1031" DrawAspect="Content" ObjectID="_1511348053" r:id="rId23"/>
              </w:object>
            </w:r>
          </w:p>
          <w:p w:rsidR="000D2C58" w:rsidRDefault="000D2C58" w:rsidP="00667E32">
            <w:pPr>
              <w:ind w:firstLine="29"/>
            </w:pPr>
            <w:r>
              <w:t xml:space="preserve">Иначе: </w:t>
            </w:r>
          </w:p>
          <w:p w:rsidR="000D2C58" w:rsidRDefault="00667E32" w:rsidP="00667E32">
            <w:pPr>
              <w:ind w:firstLine="29"/>
            </w:pPr>
            <w:r>
              <w:tab/>
            </w:r>
            <w:proofErr w:type="gramStart"/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32" type="#_x0000_t75" style="width:29.25pt;height:15.75pt" o:ole="">
                  <v:imagedata r:id="rId14" o:title=""/>
                </v:shape>
                <o:OLEObject Type="Embed" ProgID="Equation.DSMT4" ShapeID="_x0000_i1032" DrawAspect="Content" ObjectID="_1511348054" r:id="rId24"/>
              </w:object>
            </w:r>
            <w:r w:rsidR="000D2C58">
              <w:t>,</w:t>
            </w:r>
            <w:proofErr w:type="gramEnd"/>
            <w:r w:rsidR="000D2C58">
              <w:t xml:space="preserve"> то </w:t>
            </w:r>
            <w:r w:rsidR="000D2C58" w:rsidRPr="00B85C01">
              <w:rPr>
                <w:position w:val="-12"/>
              </w:rPr>
              <w:object w:dxaOrig="620" w:dyaOrig="360">
                <v:shape id="_x0000_i1033" type="#_x0000_t75" style="width:30.75pt;height:18pt" o:ole="">
                  <v:imagedata r:id="rId16" o:title=""/>
                </v:shape>
                <o:OLEObject Type="Embed" ProgID="Equation.DSMT4" ShapeID="_x0000_i1033" DrawAspect="Content" ObjectID="_1511348055" r:id="rId25"/>
              </w:object>
            </w:r>
            <w:r w:rsidR="000D2C58" w:rsidRPr="00C658EE">
              <w:t xml:space="preserve">, </w:t>
            </w:r>
            <w:r w:rsidR="000D2C58">
              <w:t>иначе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>
              <w:tab/>
            </w:r>
            <w:proofErr w:type="gramStart"/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34" type="#_x0000_t75" style="width:48.75pt;height:15.75pt" o:ole="">
                  <v:imagedata r:id="rId18" o:title=""/>
                </v:shape>
                <o:OLEObject Type="Embed" ProgID="Equation.DSMT4" ShapeID="_x0000_i1034" DrawAspect="Content" ObjectID="_1511348056" r:id="rId26"/>
              </w:object>
            </w:r>
            <w:r w:rsidR="000D2C58">
              <w:t>,</w:t>
            </w:r>
            <w:proofErr w:type="gramEnd"/>
            <w:r w:rsidR="000D2C58">
              <w:t xml:space="preserve"> то </w:t>
            </w:r>
            <w:r w:rsidR="000D2C58" w:rsidRPr="00B85C01">
              <w:rPr>
                <w:position w:val="-12"/>
              </w:rPr>
              <w:object w:dxaOrig="1380" w:dyaOrig="380">
                <v:shape id="_x0000_i1035" type="#_x0000_t75" style="width:69pt;height:18.75pt" o:ole="">
                  <v:imagedata r:id="rId27" o:title=""/>
                </v:shape>
                <o:OLEObject Type="Embed" ProgID="Equation.DSMT4" ShapeID="_x0000_i1035" DrawAspect="Content" ObjectID="_1511348057" r:id="rId28"/>
              </w:object>
            </w:r>
            <w:r w:rsidR="000D2C58">
              <w:t xml:space="preserve">, иначе </w:t>
            </w:r>
            <w:r w:rsidR="000D2C58" w:rsidRPr="00B85C01">
              <w:rPr>
                <w:position w:val="-12"/>
              </w:rPr>
              <w:object w:dxaOrig="660" w:dyaOrig="360">
                <v:shape id="_x0000_i1036" type="#_x0000_t75" style="width:33pt;height:18pt" o:ole="">
                  <v:imagedata r:id="rId29" o:title=""/>
                </v:shape>
                <o:OLEObject Type="Embed" ProgID="Equation.DSMT4" ShapeID="_x0000_i1036" DrawAspect="Content" ObjectID="_1511348058" r:id="rId30"/>
              </w:object>
            </w:r>
          </w:p>
        </w:tc>
      </w:tr>
    </w:tbl>
    <w:p w:rsidR="000D2C58" w:rsidRPr="000D2C58" w:rsidRDefault="0081092F" w:rsidP="000D2C58">
      <w:pPr>
        <w:rPr>
          <w:rFonts w:ascii="Cambria" w:hAnsi="Cambria"/>
          <w:sz w:val="28"/>
        </w:rPr>
      </w:pP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Г</m:t>
                </m:r>
              </m:sub>
            </m:sSub>
          </m:den>
        </m:f>
      </m:oMath>
      <w:r w:rsidR="000D2C58" w:rsidRPr="000D2C58">
        <w:rPr>
          <w:rFonts w:ascii="Cambria" w:hAnsi="Cambria"/>
          <w:sz w:val="28"/>
        </w:rPr>
        <w:t xml:space="preserve"> - относительная шероховатость стенок, </w:t>
      </w:r>
      <w:proofErr w:type="gramStart"/>
      <w:r w:rsidR="000D2C58" w:rsidRPr="000D2C58">
        <w:rPr>
          <w:rFonts w:ascii="Cambria" w:hAnsi="Cambria"/>
          <w:sz w:val="28"/>
        </w:rPr>
        <w:t xml:space="preserve">где </w:t>
      </w:r>
      <m:oMath>
        <m:r>
          <m:rPr>
            <m:sty m:val="p"/>
          </m:rPr>
          <w:rPr>
            <w:rFonts w:ascii="Cambria Math" w:hAnsi="Cambria Math"/>
            <w:sz w:val="28"/>
          </w:rPr>
          <m:t>Δ</m:t>
        </m:r>
      </m:oMath>
      <w:r w:rsidR="000D2C58" w:rsidRPr="000D2C58">
        <w:rPr>
          <w:rFonts w:ascii="Cambria" w:hAnsi="Cambria"/>
          <w:sz w:val="28"/>
        </w:rPr>
        <w:t xml:space="preserve"> -</w:t>
      </w:r>
      <w:proofErr w:type="gramEnd"/>
      <w:r w:rsidR="000D2C58" w:rsidRPr="000D2C58">
        <w:rPr>
          <w:rFonts w:ascii="Cambria" w:hAnsi="Cambria"/>
          <w:sz w:val="28"/>
        </w:rPr>
        <w:t xml:space="preserve"> эквивалентная равномерно-зернистая шероховатость.</w:t>
      </w:r>
    </w:p>
    <w:p w:rsidR="000D2C58" w:rsidRPr="00446E0E" w:rsidRDefault="00667E32" w:rsidP="000D2C58">
      <w:pPr>
        <w:pStyle w:val="af3"/>
        <w:ind w:left="0" w:firstLine="0"/>
        <w:rPr>
          <w:rFonts w:ascii="Cambria" w:hAnsi="Cambria"/>
          <w:i/>
          <w:sz w:val="28"/>
        </w:rPr>
      </w:pPr>
      <w:proofErr w:type="gramStart"/>
      <w:r w:rsidRPr="00C276D9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</m:oMath>
      <w:r w:rsidRPr="00446E0E">
        <w:rPr>
          <w:rFonts w:ascii="Cambria" w:hAnsi="Cambria"/>
          <w:i/>
          <w:sz w:val="28"/>
        </w:rPr>
        <w:t>:</w:t>
      </w:r>
      <w:proofErr w:type="gramEnd"/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  <w:proofErr w:type="gramStart"/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0.50≤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≤0</m:t>
        </m:r>
        <m:r>
          <w:rPr>
            <w:rFonts w:ascii="Cambria Math" w:hAnsi="Cambria Math"/>
            <w:sz w:val="28"/>
          </w:rPr>
          <m:t>.55</m:t>
        </m:r>
      </m:oMath>
      <w:r w:rsidRPr="00C276D9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>то</w:t>
      </w:r>
      <w:proofErr w:type="gramEnd"/>
      <w:r>
        <w:rPr>
          <w:rFonts w:ascii="Cambria" w:hAnsi="Cambria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400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Re</m:t>
            </m:r>
          </m:den>
        </m:f>
      </m:oMath>
    </w:p>
    <w:p w:rsidR="00667E32" w:rsidRDefault="00667E32" w:rsidP="00667E32">
      <w:pPr>
        <w:pStyle w:val="af3"/>
        <w:ind w:left="0" w:firstLine="0"/>
        <w:rPr>
          <w:rFonts w:ascii="Cambria" w:hAnsi="Cambria"/>
          <w:sz w:val="28"/>
        </w:rPr>
      </w:pPr>
      <w:proofErr w:type="gramStart"/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0.55≤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≤0.70</m:t>
        </m:r>
      </m:oMath>
      <w:r w:rsidRPr="00667E32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>то</w:t>
      </w:r>
      <w:proofErr w:type="gramEnd"/>
      <w:r>
        <w:rPr>
          <w:rFonts w:ascii="Cambria" w:hAnsi="Cambria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5.4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Re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0.131</m:t>
                </m:r>
              </m:sup>
            </m:sSup>
          </m:den>
        </m:f>
      </m:oMath>
    </w:p>
    <w:p w:rsidR="00667E32" w:rsidRDefault="00667E32" w:rsidP="00667E32">
      <w:pPr>
        <w:pStyle w:val="af3"/>
        <w:ind w:left="0" w:firstLine="0"/>
        <w:rPr>
          <w:rFonts w:ascii="Cambria" w:hAnsi="Cambria"/>
          <w:sz w:val="28"/>
        </w:rPr>
      </w:pPr>
      <w:proofErr w:type="gramStart"/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≥0.70</m:t>
        </m:r>
      </m:oMath>
      <w:r w:rsidRPr="00667E32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>то</w:t>
      </w:r>
      <w:proofErr w:type="gramEnd"/>
      <w:r>
        <w:rPr>
          <w:rFonts w:ascii="Cambria" w:hAnsi="Cambria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.3-0.29∙</m:t>
        </m:r>
        <m:r>
          <m:rPr>
            <m:sty m:val="p"/>
          </m:rPr>
          <w:rPr>
            <w:rFonts w:ascii="Cambria Math" w:hAnsi="Cambria Math"/>
            <w:sz w:val="28"/>
          </w:rPr>
          <m:t>ln⁡</m:t>
        </m:r>
        <m:r>
          <w:rPr>
            <w:rFonts w:ascii="Cambria Math" w:hAnsi="Cambria Math"/>
            <w:sz w:val="28"/>
          </w:rPr>
          <m:t>(Re∙1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)</m:t>
        </m:r>
      </m:oMath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  <w:lang w:val="en-US"/>
        </w:rPr>
        <w:t>Re</w:t>
      </w:r>
      <w:r w:rsidRPr="00C276D9">
        <w:rPr>
          <w:rFonts w:ascii="Cambria" w:hAnsi="Cambria"/>
          <w:sz w:val="28"/>
        </w:rPr>
        <w:t xml:space="preserve">=200001 – </w:t>
      </w:r>
      <w:r w:rsidRPr="00667E32">
        <w:rPr>
          <w:rFonts w:ascii="Cambria" w:hAnsi="Cambria"/>
          <w:sz w:val="28"/>
        </w:rPr>
        <w:t xml:space="preserve">число </w:t>
      </w:r>
      <w:proofErr w:type="spellStart"/>
      <w:r w:rsidRPr="00667E32">
        <w:rPr>
          <w:rFonts w:ascii="Cambria" w:hAnsi="Cambria"/>
          <w:sz w:val="28"/>
        </w:rPr>
        <w:t>рейнольдса</w:t>
      </w:r>
      <w:proofErr w:type="spellEnd"/>
    </w:p>
    <w:p w:rsidR="00667E32" w:rsidRPr="00446E0E" w:rsidRDefault="00667E32" w:rsidP="000D2C58">
      <w:pPr>
        <w:pStyle w:val="af3"/>
        <w:ind w:left="0" w:firstLine="0"/>
        <w:rPr>
          <w:rFonts w:ascii="Cambria" w:hAnsi="Cambria"/>
          <w:i/>
          <w:sz w:val="28"/>
        </w:rPr>
      </w:pPr>
      <w:r w:rsidRPr="00446E0E">
        <w:rPr>
          <w:rFonts w:ascii="Cambria" w:hAnsi="Cambria"/>
          <w:i/>
          <w:sz w:val="28"/>
        </w:rPr>
        <w:t xml:space="preserve">Значение </w:t>
      </w:r>
      <m:oMath>
        <m:r>
          <w:rPr>
            <w:rFonts w:ascii="Cambria Math" w:hAnsi="Cambria Math"/>
            <w:sz w:val="28"/>
          </w:rPr>
          <m:t>λ(Δ)</m:t>
        </m:r>
      </m:oMath>
      <w:r w:rsidRPr="00446E0E">
        <w:rPr>
          <w:rFonts w:ascii="Cambria" w:hAnsi="Cambria"/>
          <w:i/>
          <w:sz w:val="28"/>
        </w:rPr>
        <w:t xml:space="preserve">(для </w:t>
      </w:r>
      <w:r w:rsidRPr="00446E0E">
        <w:rPr>
          <w:rFonts w:ascii="Cambria" w:hAnsi="Cambria"/>
          <w:i/>
          <w:sz w:val="28"/>
          <w:lang w:val="en-US"/>
        </w:rPr>
        <w:t>Re</w:t>
      </w:r>
      <w:r w:rsidRPr="00446E0E">
        <w:rPr>
          <w:rFonts w:ascii="Cambria" w:hAnsi="Cambria"/>
          <w:i/>
          <w:sz w:val="28"/>
        </w:rPr>
        <w:t>&gt;2</w:t>
      </w:r>
      <w:r w:rsidRPr="00446E0E">
        <w:rPr>
          <w:rFonts w:ascii="Cambria" w:hAnsi="Cambria"/>
          <w:i/>
          <w:sz w:val="28"/>
          <w:lang w:val="en-US"/>
        </w:rPr>
        <w:t>e</w:t>
      </w:r>
      <w:r w:rsidRPr="00446E0E">
        <w:rPr>
          <w:rFonts w:ascii="Cambria" w:hAnsi="Cambria"/>
          <w:i/>
          <w:sz w:val="28"/>
        </w:rPr>
        <w:t>5)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667E32" w:rsidTr="0081092F"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4"/>
              </w:rPr>
              <w:object w:dxaOrig="220" w:dyaOrig="300">
                <v:shape id="_x0000_i1037" type="#_x0000_t75" style="width:11.25pt;height:15pt" o:ole="">
                  <v:imagedata r:id="rId31" o:title=""/>
                </v:shape>
                <o:OLEObject Type="Embed" ProgID="Equation.DSMT4" ShapeID="_x0000_i1037" DrawAspect="Content" ObjectID="_1511348059" r:id="rId32"/>
              </w:object>
            </w:r>
          </w:p>
        </w:tc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6"/>
              </w:rPr>
              <w:object w:dxaOrig="220" w:dyaOrig="279">
                <v:shape id="_x0000_i1038" type="#_x0000_t75" style="width:11.25pt;height:14.25pt" o:ole="">
                  <v:imagedata r:id="rId33" o:title=""/>
                </v:shape>
                <o:OLEObject Type="Embed" ProgID="Equation.DSMT4" ShapeID="_x0000_i1038" DrawAspect="Content" ObjectID="_1511348060" r:id="rId34"/>
              </w:object>
            </w:r>
          </w:p>
        </w:tc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4"/>
              </w:rPr>
              <w:object w:dxaOrig="220" w:dyaOrig="300">
                <v:shape id="_x0000_i1039" type="#_x0000_t75" style="width:11.25pt;height:15pt" o:ole="">
                  <v:imagedata r:id="rId31" o:title=""/>
                </v:shape>
                <o:OLEObject Type="Embed" ProgID="Equation.DSMT4" ShapeID="_x0000_i1039" DrawAspect="Content" ObjectID="_1511348061" r:id="rId35"/>
              </w:object>
            </w:r>
          </w:p>
        </w:tc>
        <w:tc>
          <w:tcPr>
            <w:tcW w:w="2337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6"/>
              </w:rPr>
              <w:object w:dxaOrig="220" w:dyaOrig="279">
                <v:shape id="_x0000_i1040" type="#_x0000_t75" style="width:11.25pt;height:14.25pt" o:ole="">
                  <v:imagedata r:id="rId33" o:title=""/>
                </v:shape>
                <o:OLEObject Type="Embed" ProgID="Equation.DSMT4" ShapeID="_x0000_i1040" DrawAspect="Content" ObjectID="_1511348062" r:id="rId36"/>
              </w:objec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7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3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6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8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57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8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6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9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6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4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0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8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2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6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05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8</w:t>
            </w:r>
          </w:p>
        </w:tc>
        <w:tc>
          <w:tcPr>
            <w:tcW w:w="2336" w:type="dxa"/>
          </w:tcPr>
          <w:p w:rsidR="00667E32" w:rsidRDefault="00667E32" w:rsidP="0081092F">
            <w:pPr>
              <w:rPr>
                <w:lang w:val="en-US"/>
              </w:rPr>
            </w:pPr>
          </w:p>
        </w:tc>
        <w:tc>
          <w:tcPr>
            <w:tcW w:w="2337" w:type="dxa"/>
          </w:tcPr>
          <w:p w:rsidR="00667E32" w:rsidRDefault="00667E32" w:rsidP="0081092F"/>
        </w:tc>
      </w:tr>
    </w:tbl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Использованная </w:t>
      </w:r>
      <w:r>
        <w:rPr>
          <w:rFonts w:ascii="Cambria" w:hAnsi="Cambria"/>
          <w:sz w:val="28"/>
        </w:rPr>
        <w:t>л</w:t>
      </w:r>
      <w:r w:rsidRPr="00667E32">
        <w:rPr>
          <w:rFonts w:ascii="Cambria" w:hAnsi="Cambria"/>
          <w:sz w:val="28"/>
        </w:rPr>
        <w:t xml:space="preserve">итература: И.Е. </w:t>
      </w:r>
      <w:proofErr w:type="spellStart"/>
      <w:r w:rsidRPr="00667E32">
        <w:rPr>
          <w:rFonts w:ascii="Cambria" w:hAnsi="Cambria"/>
          <w:sz w:val="28"/>
        </w:rPr>
        <w:t>Идельчик</w:t>
      </w:r>
      <w:proofErr w:type="spellEnd"/>
      <w:r w:rsidRPr="00667E32">
        <w:rPr>
          <w:rFonts w:ascii="Cambria" w:hAnsi="Cambria"/>
          <w:sz w:val="28"/>
        </w:rPr>
        <w:t>. Справочник по гидравлическим сопротивлениям. 3-е издание, переработанное и дополненное.</w:t>
      </w:r>
      <w:r>
        <w:rPr>
          <w:rFonts w:ascii="Cambria" w:hAnsi="Cambria"/>
          <w:sz w:val="28"/>
        </w:rPr>
        <w:t xml:space="preserve"> М: Машиностроение, 1992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1] –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6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2] –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7. Диаграмма 4-2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59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3] -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7. Диаграмма 4-6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63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4] – Раздел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60. Диаграмма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77.</w:t>
      </w:r>
    </w:p>
    <w:p w:rsid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5] – Диаграмма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77, Диаграмма 2-2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88</w:t>
      </w:r>
    </w:p>
    <w:p w:rsidR="00A546CC" w:rsidRPr="00A546CC" w:rsidRDefault="00A546CC" w:rsidP="00667E32">
      <w:pPr>
        <w:rPr>
          <w:rFonts w:ascii="Cambria" w:hAnsi="Cambria"/>
          <w:sz w:val="28"/>
          <w:lang w:val="en-US"/>
        </w:rPr>
      </w:pPr>
      <w:r>
        <w:rPr>
          <w:rFonts w:ascii="Cambria" w:hAnsi="Cambria"/>
          <w:sz w:val="28"/>
          <w:lang w:val="en-US"/>
        </w:rPr>
        <w:t xml:space="preserve">[6] </w:t>
      </w:r>
      <w:r w:rsidRPr="00A546CC">
        <w:rPr>
          <w:rFonts w:ascii="Cambria" w:hAnsi="Cambria"/>
          <w:sz w:val="28"/>
        </w:rPr>
        <w:t xml:space="preserve">- </w:t>
      </w:r>
      <w:proofErr w:type="spellStart"/>
      <w:r w:rsidRPr="00A546CC">
        <w:rPr>
          <w:rFonts w:ascii="Cambria" w:hAnsi="Cambria"/>
          <w:sz w:val="28"/>
        </w:rPr>
        <w:t>Диаграмма</w:t>
      </w:r>
      <w:proofErr w:type="spellEnd"/>
      <w:r w:rsidRPr="00A546CC">
        <w:rPr>
          <w:rFonts w:ascii="Cambria" w:hAnsi="Cambria"/>
          <w:sz w:val="28"/>
        </w:rPr>
        <w:t xml:space="preserve"> 4-9 </w:t>
      </w:r>
      <w:proofErr w:type="spellStart"/>
      <w:r w:rsidRPr="00A546CC">
        <w:rPr>
          <w:rFonts w:ascii="Cambria" w:hAnsi="Cambria"/>
          <w:sz w:val="28"/>
        </w:rPr>
        <w:t>стр</w:t>
      </w:r>
      <w:proofErr w:type="spellEnd"/>
      <w:r w:rsidRPr="00A546CC">
        <w:rPr>
          <w:rFonts w:ascii="Cambria" w:hAnsi="Cambria"/>
          <w:sz w:val="28"/>
        </w:rPr>
        <w:t xml:space="preserve"> 165</w:t>
      </w:r>
      <w:bookmarkStart w:id="0" w:name="_GoBack"/>
      <w:bookmarkEnd w:id="0"/>
    </w:p>
    <w:sectPr w:rsidR="00A546CC" w:rsidRPr="00A546CC" w:rsidSect="004A5861">
      <w:headerReference w:type="default" r:id="rId37"/>
      <w:pgSz w:w="11906" w:h="16838"/>
      <w:pgMar w:top="567" w:right="567" w:bottom="567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0A66" w:rsidRDefault="00D30A66" w:rsidP="0097473F">
      <w:r>
        <w:separator/>
      </w:r>
    </w:p>
  </w:endnote>
  <w:endnote w:type="continuationSeparator" w:id="0">
    <w:p w:rsidR="00D30A66" w:rsidRDefault="00D30A66" w:rsidP="009747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0A66" w:rsidRDefault="00D30A66" w:rsidP="0097473F">
      <w:r>
        <w:separator/>
      </w:r>
    </w:p>
  </w:footnote>
  <w:footnote w:type="continuationSeparator" w:id="0">
    <w:p w:rsidR="00D30A66" w:rsidRDefault="00D30A66" w:rsidP="009747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092F" w:rsidRPr="004A5861" w:rsidRDefault="0081092F" w:rsidP="004A5861">
    <w:pPr>
      <w:pStyle w:val="ab"/>
      <w:ind w:firstLine="0"/>
      <w:rPr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5"/>
    <w:multiLevelType w:val="multi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97"/>
        </w:tabs>
        <w:ind w:left="3337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840" w:hanging="180"/>
      </w:pPr>
    </w:lvl>
  </w:abstractNum>
  <w:abstractNum w:abstractNumId="1">
    <w:nsid w:val="10F660F5"/>
    <w:multiLevelType w:val="hybridMultilevel"/>
    <w:tmpl w:val="C598D8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12945E06"/>
    <w:multiLevelType w:val="hybridMultilevel"/>
    <w:tmpl w:val="4352EF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A029A6"/>
    <w:multiLevelType w:val="hybridMultilevel"/>
    <w:tmpl w:val="F49A5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5253B9"/>
    <w:multiLevelType w:val="hybridMultilevel"/>
    <w:tmpl w:val="016E3F2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>
    <w:nsid w:val="45CE2B86"/>
    <w:multiLevelType w:val="multilevel"/>
    <w:tmpl w:val="27880D40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>
    <w:nsid w:val="4EC401E6"/>
    <w:multiLevelType w:val="multilevel"/>
    <w:tmpl w:val="F818494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lvlText w:val="А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7">
    <w:nsid w:val="54A32A9B"/>
    <w:multiLevelType w:val="multilevel"/>
    <w:tmpl w:val="AFEEE84A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6AB14B44"/>
    <w:multiLevelType w:val="hybridMultilevel"/>
    <w:tmpl w:val="D88AB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8"/>
  </w:num>
  <w:num w:numId="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340"/>
  <w:drawingGridHorizontalSpacing w:val="57"/>
  <w:drawingGridVerticalSpacing w:val="57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66AA"/>
    <w:rsid w:val="000010CF"/>
    <w:rsid w:val="00003B0B"/>
    <w:rsid w:val="00013F8E"/>
    <w:rsid w:val="000151A8"/>
    <w:rsid w:val="00016AC2"/>
    <w:rsid w:val="00022D45"/>
    <w:rsid w:val="000417AA"/>
    <w:rsid w:val="000453B8"/>
    <w:rsid w:val="000501B7"/>
    <w:rsid w:val="00053C0A"/>
    <w:rsid w:val="0005427D"/>
    <w:rsid w:val="00056BF7"/>
    <w:rsid w:val="0006312D"/>
    <w:rsid w:val="0007255C"/>
    <w:rsid w:val="00077CEE"/>
    <w:rsid w:val="00083F58"/>
    <w:rsid w:val="00093153"/>
    <w:rsid w:val="000A02C9"/>
    <w:rsid w:val="000A03F9"/>
    <w:rsid w:val="000B4D9F"/>
    <w:rsid w:val="000B7FC7"/>
    <w:rsid w:val="000C3BA3"/>
    <w:rsid w:val="000C3E46"/>
    <w:rsid w:val="000D1F16"/>
    <w:rsid w:val="000D2C58"/>
    <w:rsid w:val="000F0280"/>
    <w:rsid w:val="000F3F66"/>
    <w:rsid w:val="001019D5"/>
    <w:rsid w:val="00106138"/>
    <w:rsid w:val="00107076"/>
    <w:rsid w:val="0011684F"/>
    <w:rsid w:val="00120303"/>
    <w:rsid w:val="00122D56"/>
    <w:rsid w:val="00133A6F"/>
    <w:rsid w:val="0014396D"/>
    <w:rsid w:val="00145347"/>
    <w:rsid w:val="00147012"/>
    <w:rsid w:val="00163B0F"/>
    <w:rsid w:val="00165FC9"/>
    <w:rsid w:val="00176087"/>
    <w:rsid w:val="001815F2"/>
    <w:rsid w:val="00181F4E"/>
    <w:rsid w:val="00182ED8"/>
    <w:rsid w:val="00192FF4"/>
    <w:rsid w:val="00195B0D"/>
    <w:rsid w:val="001A266A"/>
    <w:rsid w:val="001B18F3"/>
    <w:rsid w:val="001C39FC"/>
    <w:rsid w:val="001C543E"/>
    <w:rsid w:val="001D0C42"/>
    <w:rsid w:val="001D0D74"/>
    <w:rsid w:val="001D74F0"/>
    <w:rsid w:val="001E265F"/>
    <w:rsid w:val="001E6B32"/>
    <w:rsid w:val="001F448A"/>
    <w:rsid w:val="0020116D"/>
    <w:rsid w:val="00205CBE"/>
    <w:rsid w:val="00215FA4"/>
    <w:rsid w:val="00217305"/>
    <w:rsid w:val="0022253A"/>
    <w:rsid w:val="00224D35"/>
    <w:rsid w:val="002269BC"/>
    <w:rsid w:val="00233D4F"/>
    <w:rsid w:val="00237030"/>
    <w:rsid w:val="00240FC6"/>
    <w:rsid w:val="00247BD3"/>
    <w:rsid w:val="00251C00"/>
    <w:rsid w:val="00253F89"/>
    <w:rsid w:val="00275B49"/>
    <w:rsid w:val="00276BE9"/>
    <w:rsid w:val="00280E57"/>
    <w:rsid w:val="0029031A"/>
    <w:rsid w:val="00292B45"/>
    <w:rsid w:val="002A76BD"/>
    <w:rsid w:val="002B0316"/>
    <w:rsid w:val="002B3FBC"/>
    <w:rsid w:val="002B5B22"/>
    <w:rsid w:val="002C1CF1"/>
    <w:rsid w:val="002C471C"/>
    <w:rsid w:val="002D004C"/>
    <w:rsid w:val="002D03E3"/>
    <w:rsid w:val="002D32E2"/>
    <w:rsid w:val="002D4AE8"/>
    <w:rsid w:val="002E378B"/>
    <w:rsid w:val="002E3D8B"/>
    <w:rsid w:val="002F6A1D"/>
    <w:rsid w:val="002F73A5"/>
    <w:rsid w:val="002F78B7"/>
    <w:rsid w:val="00326DF1"/>
    <w:rsid w:val="00332A45"/>
    <w:rsid w:val="00333346"/>
    <w:rsid w:val="00333718"/>
    <w:rsid w:val="00334265"/>
    <w:rsid w:val="00337F41"/>
    <w:rsid w:val="003408A8"/>
    <w:rsid w:val="00340C38"/>
    <w:rsid w:val="00345550"/>
    <w:rsid w:val="00351244"/>
    <w:rsid w:val="00357476"/>
    <w:rsid w:val="00365408"/>
    <w:rsid w:val="00371854"/>
    <w:rsid w:val="003733BC"/>
    <w:rsid w:val="00376590"/>
    <w:rsid w:val="0038438F"/>
    <w:rsid w:val="0038609C"/>
    <w:rsid w:val="00394C2D"/>
    <w:rsid w:val="003A0099"/>
    <w:rsid w:val="003A4A76"/>
    <w:rsid w:val="003A6E11"/>
    <w:rsid w:val="003B0148"/>
    <w:rsid w:val="003B1B1D"/>
    <w:rsid w:val="003C0FC2"/>
    <w:rsid w:val="003C66EA"/>
    <w:rsid w:val="003D1922"/>
    <w:rsid w:val="003D4F8F"/>
    <w:rsid w:val="003E7B17"/>
    <w:rsid w:val="003F1530"/>
    <w:rsid w:val="003F769D"/>
    <w:rsid w:val="0040054A"/>
    <w:rsid w:val="00402144"/>
    <w:rsid w:val="00407B2A"/>
    <w:rsid w:val="00425B9E"/>
    <w:rsid w:val="0042646F"/>
    <w:rsid w:val="004361DE"/>
    <w:rsid w:val="00437085"/>
    <w:rsid w:val="00441708"/>
    <w:rsid w:val="00442DF1"/>
    <w:rsid w:val="00446E0E"/>
    <w:rsid w:val="00451B7E"/>
    <w:rsid w:val="00452325"/>
    <w:rsid w:val="00460FFB"/>
    <w:rsid w:val="00465A0C"/>
    <w:rsid w:val="004844F7"/>
    <w:rsid w:val="0049044F"/>
    <w:rsid w:val="0049292E"/>
    <w:rsid w:val="00492E73"/>
    <w:rsid w:val="0049371D"/>
    <w:rsid w:val="0049571A"/>
    <w:rsid w:val="00496F37"/>
    <w:rsid w:val="004974D8"/>
    <w:rsid w:val="004A1795"/>
    <w:rsid w:val="004A39A0"/>
    <w:rsid w:val="004A50EC"/>
    <w:rsid w:val="004A5861"/>
    <w:rsid w:val="004B1755"/>
    <w:rsid w:val="004B2AB7"/>
    <w:rsid w:val="004B3C5F"/>
    <w:rsid w:val="004B3CF2"/>
    <w:rsid w:val="004B5D95"/>
    <w:rsid w:val="004C7A54"/>
    <w:rsid w:val="004D4F1A"/>
    <w:rsid w:val="004D5051"/>
    <w:rsid w:val="004E0FFF"/>
    <w:rsid w:val="004F0EE8"/>
    <w:rsid w:val="004F1171"/>
    <w:rsid w:val="004F2815"/>
    <w:rsid w:val="004F67C9"/>
    <w:rsid w:val="004F68D5"/>
    <w:rsid w:val="004F7937"/>
    <w:rsid w:val="00501426"/>
    <w:rsid w:val="005035A8"/>
    <w:rsid w:val="0051168B"/>
    <w:rsid w:val="00520462"/>
    <w:rsid w:val="00521B7A"/>
    <w:rsid w:val="00527906"/>
    <w:rsid w:val="00533849"/>
    <w:rsid w:val="0053574B"/>
    <w:rsid w:val="00550A6B"/>
    <w:rsid w:val="005522AF"/>
    <w:rsid w:val="005A53B8"/>
    <w:rsid w:val="005A68B8"/>
    <w:rsid w:val="005B302A"/>
    <w:rsid w:val="005B3ACC"/>
    <w:rsid w:val="005C0989"/>
    <w:rsid w:val="005C0B38"/>
    <w:rsid w:val="005C263E"/>
    <w:rsid w:val="005C3C2F"/>
    <w:rsid w:val="005C5791"/>
    <w:rsid w:val="005C6EF3"/>
    <w:rsid w:val="005C7CF8"/>
    <w:rsid w:val="005D3073"/>
    <w:rsid w:val="005D3B10"/>
    <w:rsid w:val="005D79B1"/>
    <w:rsid w:val="005E3131"/>
    <w:rsid w:val="005F023F"/>
    <w:rsid w:val="005F369B"/>
    <w:rsid w:val="00602843"/>
    <w:rsid w:val="00602D46"/>
    <w:rsid w:val="0061262B"/>
    <w:rsid w:val="00620504"/>
    <w:rsid w:val="00624772"/>
    <w:rsid w:val="0063617C"/>
    <w:rsid w:val="006361CC"/>
    <w:rsid w:val="00644652"/>
    <w:rsid w:val="006455B0"/>
    <w:rsid w:val="00647CAA"/>
    <w:rsid w:val="006504FF"/>
    <w:rsid w:val="006507D7"/>
    <w:rsid w:val="00667E32"/>
    <w:rsid w:val="00672496"/>
    <w:rsid w:val="00692E07"/>
    <w:rsid w:val="006A279C"/>
    <w:rsid w:val="006A4CCF"/>
    <w:rsid w:val="006B0B94"/>
    <w:rsid w:val="006B11CF"/>
    <w:rsid w:val="006B3BFE"/>
    <w:rsid w:val="006C141A"/>
    <w:rsid w:val="006C41B4"/>
    <w:rsid w:val="006C424A"/>
    <w:rsid w:val="006D0F11"/>
    <w:rsid w:val="006D7FC0"/>
    <w:rsid w:val="006F1935"/>
    <w:rsid w:val="007119AB"/>
    <w:rsid w:val="00723CC4"/>
    <w:rsid w:val="00727DA4"/>
    <w:rsid w:val="00731C41"/>
    <w:rsid w:val="00741645"/>
    <w:rsid w:val="00744CCB"/>
    <w:rsid w:val="00745956"/>
    <w:rsid w:val="00746713"/>
    <w:rsid w:val="007524D3"/>
    <w:rsid w:val="00760D00"/>
    <w:rsid w:val="00763B46"/>
    <w:rsid w:val="007842BB"/>
    <w:rsid w:val="007866AA"/>
    <w:rsid w:val="00786B6A"/>
    <w:rsid w:val="00794034"/>
    <w:rsid w:val="007B1EAB"/>
    <w:rsid w:val="007B239D"/>
    <w:rsid w:val="007B4DC6"/>
    <w:rsid w:val="007D7BEC"/>
    <w:rsid w:val="007E2D3F"/>
    <w:rsid w:val="007E3D0D"/>
    <w:rsid w:val="007E4A68"/>
    <w:rsid w:val="00801687"/>
    <w:rsid w:val="00801B75"/>
    <w:rsid w:val="00802217"/>
    <w:rsid w:val="00804DCB"/>
    <w:rsid w:val="008106C0"/>
    <w:rsid w:val="0081092F"/>
    <w:rsid w:val="0081331C"/>
    <w:rsid w:val="008328F9"/>
    <w:rsid w:val="008357F5"/>
    <w:rsid w:val="00837A20"/>
    <w:rsid w:val="0084764B"/>
    <w:rsid w:val="008562D1"/>
    <w:rsid w:val="00860983"/>
    <w:rsid w:val="00861535"/>
    <w:rsid w:val="008706A8"/>
    <w:rsid w:val="008914F6"/>
    <w:rsid w:val="0089243D"/>
    <w:rsid w:val="00892ABA"/>
    <w:rsid w:val="008940E6"/>
    <w:rsid w:val="008971FC"/>
    <w:rsid w:val="008B2EF6"/>
    <w:rsid w:val="008B6260"/>
    <w:rsid w:val="008B6BBD"/>
    <w:rsid w:val="008C3214"/>
    <w:rsid w:val="008C42C7"/>
    <w:rsid w:val="008C6853"/>
    <w:rsid w:val="008C777E"/>
    <w:rsid w:val="008F3505"/>
    <w:rsid w:val="008F4506"/>
    <w:rsid w:val="00900F29"/>
    <w:rsid w:val="009010B7"/>
    <w:rsid w:val="00910D9F"/>
    <w:rsid w:val="00917DCB"/>
    <w:rsid w:val="00922A57"/>
    <w:rsid w:val="00926878"/>
    <w:rsid w:val="00932415"/>
    <w:rsid w:val="00937880"/>
    <w:rsid w:val="009467D8"/>
    <w:rsid w:val="00954C03"/>
    <w:rsid w:val="009653E5"/>
    <w:rsid w:val="0096666F"/>
    <w:rsid w:val="00967B1F"/>
    <w:rsid w:val="009745FF"/>
    <w:rsid w:val="0097473F"/>
    <w:rsid w:val="009873BB"/>
    <w:rsid w:val="00991E5C"/>
    <w:rsid w:val="00993C58"/>
    <w:rsid w:val="0099502A"/>
    <w:rsid w:val="00995CD2"/>
    <w:rsid w:val="009A1479"/>
    <w:rsid w:val="009A497A"/>
    <w:rsid w:val="009A754A"/>
    <w:rsid w:val="009D0946"/>
    <w:rsid w:val="009E43FE"/>
    <w:rsid w:val="009E67BE"/>
    <w:rsid w:val="009E7C01"/>
    <w:rsid w:val="009F6709"/>
    <w:rsid w:val="00A002C0"/>
    <w:rsid w:val="00A0425E"/>
    <w:rsid w:val="00A06C8B"/>
    <w:rsid w:val="00A24530"/>
    <w:rsid w:val="00A26354"/>
    <w:rsid w:val="00A35D54"/>
    <w:rsid w:val="00A40324"/>
    <w:rsid w:val="00A41E99"/>
    <w:rsid w:val="00A44D7C"/>
    <w:rsid w:val="00A4709E"/>
    <w:rsid w:val="00A47D73"/>
    <w:rsid w:val="00A536E7"/>
    <w:rsid w:val="00A546CC"/>
    <w:rsid w:val="00A54E72"/>
    <w:rsid w:val="00A80543"/>
    <w:rsid w:val="00A80727"/>
    <w:rsid w:val="00AA7CF2"/>
    <w:rsid w:val="00AB78A7"/>
    <w:rsid w:val="00AD4A6D"/>
    <w:rsid w:val="00AD5DB0"/>
    <w:rsid w:val="00AE36DA"/>
    <w:rsid w:val="00AF11A0"/>
    <w:rsid w:val="00AF4EAD"/>
    <w:rsid w:val="00AF6EE5"/>
    <w:rsid w:val="00B06F23"/>
    <w:rsid w:val="00B116D1"/>
    <w:rsid w:val="00B2174B"/>
    <w:rsid w:val="00B26FF9"/>
    <w:rsid w:val="00B36059"/>
    <w:rsid w:val="00B373B0"/>
    <w:rsid w:val="00B45DDF"/>
    <w:rsid w:val="00B50B9C"/>
    <w:rsid w:val="00B548EC"/>
    <w:rsid w:val="00B5583F"/>
    <w:rsid w:val="00B644C3"/>
    <w:rsid w:val="00B672E1"/>
    <w:rsid w:val="00B72EE0"/>
    <w:rsid w:val="00B87556"/>
    <w:rsid w:val="00B87E50"/>
    <w:rsid w:val="00B92D06"/>
    <w:rsid w:val="00B94E54"/>
    <w:rsid w:val="00B95CD4"/>
    <w:rsid w:val="00BA0771"/>
    <w:rsid w:val="00BB1AF8"/>
    <w:rsid w:val="00BB2764"/>
    <w:rsid w:val="00BB2D28"/>
    <w:rsid w:val="00BB6D47"/>
    <w:rsid w:val="00BB75CB"/>
    <w:rsid w:val="00BC39AB"/>
    <w:rsid w:val="00BC4007"/>
    <w:rsid w:val="00BD206C"/>
    <w:rsid w:val="00BD6B2F"/>
    <w:rsid w:val="00BE7E9C"/>
    <w:rsid w:val="00BF2BA6"/>
    <w:rsid w:val="00C01168"/>
    <w:rsid w:val="00C04EC9"/>
    <w:rsid w:val="00C05C1B"/>
    <w:rsid w:val="00C0666C"/>
    <w:rsid w:val="00C07491"/>
    <w:rsid w:val="00C172E9"/>
    <w:rsid w:val="00C24007"/>
    <w:rsid w:val="00C25FDD"/>
    <w:rsid w:val="00C276D9"/>
    <w:rsid w:val="00C3147F"/>
    <w:rsid w:val="00C32855"/>
    <w:rsid w:val="00C332C4"/>
    <w:rsid w:val="00C36C52"/>
    <w:rsid w:val="00C40FC5"/>
    <w:rsid w:val="00C4741E"/>
    <w:rsid w:val="00C50DBE"/>
    <w:rsid w:val="00C5774D"/>
    <w:rsid w:val="00C736DD"/>
    <w:rsid w:val="00C77EBB"/>
    <w:rsid w:val="00C816D1"/>
    <w:rsid w:val="00C818F3"/>
    <w:rsid w:val="00C833EE"/>
    <w:rsid w:val="00C84054"/>
    <w:rsid w:val="00C8492E"/>
    <w:rsid w:val="00C95C3B"/>
    <w:rsid w:val="00CA53C6"/>
    <w:rsid w:val="00CA56ED"/>
    <w:rsid w:val="00CB67C7"/>
    <w:rsid w:val="00CC20E9"/>
    <w:rsid w:val="00CC42FB"/>
    <w:rsid w:val="00CC61C3"/>
    <w:rsid w:val="00CC7438"/>
    <w:rsid w:val="00CD1DDB"/>
    <w:rsid w:val="00CE3494"/>
    <w:rsid w:val="00CE3F98"/>
    <w:rsid w:val="00CF010C"/>
    <w:rsid w:val="00CF6A08"/>
    <w:rsid w:val="00D01E26"/>
    <w:rsid w:val="00D03641"/>
    <w:rsid w:val="00D07D77"/>
    <w:rsid w:val="00D24D0A"/>
    <w:rsid w:val="00D30A66"/>
    <w:rsid w:val="00D5138B"/>
    <w:rsid w:val="00D55924"/>
    <w:rsid w:val="00D562A4"/>
    <w:rsid w:val="00D60061"/>
    <w:rsid w:val="00D64E6D"/>
    <w:rsid w:val="00D6560D"/>
    <w:rsid w:val="00D74FD1"/>
    <w:rsid w:val="00D826EB"/>
    <w:rsid w:val="00D83DA8"/>
    <w:rsid w:val="00D87220"/>
    <w:rsid w:val="00D904E8"/>
    <w:rsid w:val="00DB3756"/>
    <w:rsid w:val="00DB622E"/>
    <w:rsid w:val="00DC05A0"/>
    <w:rsid w:val="00DC4962"/>
    <w:rsid w:val="00DC63D4"/>
    <w:rsid w:val="00DD0CE5"/>
    <w:rsid w:val="00E07F9C"/>
    <w:rsid w:val="00E13513"/>
    <w:rsid w:val="00E15805"/>
    <w:rsid w:val="00E20A64"/>
    <w:rsid w:val="00E2789E"/>
    <w:rsid w:val="00E313A7"/>
    <w:rsid w:val="00E344EF"/>
    <w:rsid w:val="00E37FA8"/>
    <w:rsid w:val="00E50146"/>
    <w:rsid w:val="00E50EB3"/>
    <w:rsid w:val="00E537F7"/>
    <w:rsid w:val="00E82B67"/>
    <w:rsid w:val="00E8382A"/>
    <w:rsid w:val="00E8648D"/>
    <w:rsid w:val="00E86C9F"/>
    <w:rsid w:val="00E919E6"/>
    <w:rsid w:val="00EA093F"/>
    <w:rsid w:val="00EA3C49"/>
    <w:rsid w:val="00EA487C"/>
    <w:rsid w:val="00EA72D5"/>
    <w:rsid w:val="00EC7AE4"/>
    <w:rsid w:val="00EC7EB5"/>
    <w:rsid w:val="00ED1BB2"/>
    <w:rsid w:val="00ED2357"/>
    <w:rsid w:val="00ED47D7"/>
    <w:rsid w:val="00ED6932"/>
    <w:rsid w:val="00EE325E"/>
    <w:rsid w:val="00EE3401"/>
    <w:rsid w:val="00EE3965"/>
    <w:rsid w:val="00EE3B5E"/>
    <w:rsid w:val="00EE62F7"/>
    <w:rsid w:val="00EE71E9"/>
    <w:rsid w:val="00EF3FCA"/>
    <w:rsid w:val="00EF5C1E"/>
    <w:rsid w:val="00F06B27"/>
    <w:rsid w:val="00F1386C"/>
    <w:rsid w:val="00F25019"/>
    <w:rsid w:val="00F32D93"/>
    <w:rsid w:val="00F348FF"/>
    <w:rsid w:val="00F43F9C"/>
    <w:rsid w:val="00F51F7D"/>
    <w:rsid w:val="00F61F55"/>
    <w:rsid w:val="00F62824"/>
    <w:rsid w:val="00F71677"/>
    <w:rsid w:val="00F73EEE"/>
    <w:rsid w:val="00F759CB"/>
    <w:rsid w:val="00F80079"/>
    <w:rsid w:val="00F84F8B"/>
    <w:rsid w:val="00F87EEE"/>
    <w:rsid w:val="00F90369"/>
    <w:rsid w:val="00F91AE8"/>
    <w:rsid w:val="00F97C5D"/>
    <w:rsid w:val="00FB1B89"/>
    <w:rsid w:val="00FD4F0A"/>
    <w:rsid w:val="00FE0649"/>
    <w:rsid w:val="00FE264A"/>
    <w:rsid w:val="00FF0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2383AA3-8A61-4A01-95EC-C82345FDB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03E3"/>
    <w:pPr>
      <w:ind w:firstLine="709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1">
    <w:name w:val="heading 1"/>
    <w:aliases w:val=" Знак2"/>
    <w:basedOn w:val="a"/>
    <w:next w:val="a"/>
    <w:link w:val="10"/>
    <w:uiPriority w:val="9"/>
    <w:qFormat/>
    <w:rsid w:val="00217305"/>
    <w:pPr>
      <w:keepNext/>
      <w:keepLines/>
      <w:numPr>
        <w:numId w:val="1"/>
      </w:numPr>
      <w:tabs>
        <w:tab w:val="left" w:pos="1120"/>
      </w:tabs>
      <w:spacing w:before="120" w:after="120"/>
      <w:outlineLvl w:val="0"/>
    </w:pPr>
    <w:rPr>
      <w:rFonts w:ascii="Calibri" w:hAnsi="Calibri"/>
      <w:b/>
      <w:bCs/>
      <w:caps/>
    </w:rPr>
  </w:style>
  <w:style w:type="paragraph" w:styleId="2">
    <w:name w:val="heading 2"/>
    <w:basedOn w:val="a"/>
    <w:next w:val="a"/>
    <w:link w:val="20"/>
    <w:uiPriority w:val="9"/>
    <w:qFormat/>
    <w:rsid w:val="00217305"/>
    <w:pPr>
      <w:keepNext/>
      <w:keepLines/>
      <w:numPr>
        <w:ilvl w:val="1"/>
        <w:numId w:val="2"/>
      </w:numPr>
      <w:tabs>
        <w:tab w:val="left" w:pos="567"/>
        <w:tab w:val="left" w:pos="1260"/>
      </w:tabs>
      <w:spacing w:before="120" w:after="120"/>
      <w:outlineLvl w:val="1"/>
    </w:pPr>
    <w:rPr>
      <w:rFonts w:ascii="Calibri" w:hAnsi="Calibri"/>
      <w:b/>
      <w:bCs/>
      <w:caps/>
      <w:szCs w:val="24"/>
    </w:rPr>
  </w:style>
  <w:style w:type="paragraph" w:styleId="3">
    <w:name w:val="heading 3"/>
    <w:basedOn w:val="a"/>
    <w:next w:val="a"/>
    <w:link w:val="30"/>
    <w:uiPriority w:val="9"/>
    <w:qFormat/>
    <w:rsid w:val="00452325"/>
    <w:pPr>
      <w:keepNext/>
      <w:numPr>
        <w:ilvl w:val="2"/>
        <w:numId w:val="3"/>
      </w:numPr>
      <w:spacing w:before="240" w:after="60"/>
      <w:outlineLvl w:val="2"/>
    </w:pPr>
    <w:rPr>
      <w:rFonts w:ascii="Cambria" w:hAnsi="Cambria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2 Знак"/>
    <w:link w:val="1"/>
    <w:uiPriority w:val="9"/>
    <w:rsid w:val="00217305"/>
    <w:rPr>
      <w:b/>
      <w:bCs/>
      <w:caps/>
      <w:sz w:val="24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217305"/>
    <w:rPr>
      <w:b/>
      <w:bCs/>
      <w:caps/>
      <w:sz w:val="24"/>
      <w:szCs w:val="24"/>
      <w:lang w:eastAsia="en-US"/>
    </w:rPr>
  </w:style>
  <w:style w:type="paragraph" w:styleId="a3">
    <w:name w:val="caption"/>
    <w:basedOn w:val="a"/>
    <w:next w:val="a"/>
    <w:uiPriority w:val="35"/>
    <w:qFormat/>
    <w:rsid w:val="00B87E50"/>
    <w:rPr>
      <w:b/>
      <w:bCs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EE325E"/>
    <w:pPr>
      <w:spacing w:after="120"/>
      <w:ind w:firstLine="0"/>
      <w:jc w:val="center"/>
      <w:outlineLvl w:val="0"/>
    </w:pPr>
    <w:rPr>
      <w:rFonts w:eastAsia="Times New Roman"/>
      <w:bCs/>
      <w:kern w:val="28"/>
      <w:sz w:val="28"/>
      <w:lang w:val="x-none"/>
    </w:rPr>
  </w:style>
  <w:style w:type="character" w:customStyle="1" w:styleId="a5">
    <w:name w:val="Название Знак"/>
    <w:link w:val="a4"/>
    <w:uiPriority w:val="10"/>
    <w:rsid w:val="00EE325E"/>
    <w:rPr>
      <w:rFonts w:ascii="Times New Roman" w:eastAsia="Times New Roman" w:hAnsi="Times New Roman"/>
      <w:bCs/>
      <w:kern w:val="28"/>
      <w:sz w:val="28"/>
      <w:szCs w:val="28"/>
      <w:lang w:eastAsia="en-US"/>
    </w:rPr>
  </w:style>
  <w:style w:type="table" w:styleId="a6">
    <w:name w:val="Table Grid"/>
    <w:basedOn w:val="a1"/>
    <w:uiPriority w:val="39"/>
    <w:rsid w:val="00EE325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table of figures"/>
    <w:basedOn w:val="a"/>
    <w:next w:val="a"/>
    <w:uiPriority w:val="99"/>
    <w:semiHidden/>
    <w:unhideWhenUsed/>
    <w:rsid w:val="00B87E50"/>
  </w:style>
  <w:style w:type="paragraph" w:customStyle="1" w:styleId="Heading">
    <w:name w:val="Heading"/>
    <w:rsid w:val="00801687"/>
    <w:pPr>
      <w:widowControl w:val="0"/>
      <w:autoSpaceDE w:val="0"/>
      <w:autoSpaceDN w:val="0"/>
      <w:adjustRightInd w:val="0"/>
      <w:ind w:firstLine="686"/>
      <w:jc w:val="both"/>
    </w:pPr>
    <w:rPr>
      <w:rFonts w:ascii="Arial" w:eastAsia="Times New Roman" w:hAnsi="Arial" w:cs="Arial"/>
      <w:b/>
      <w:bCs/>
      <w:sz w:val="22"/>
      <w:szCs w:val="22"/>
    </w:rPr>
  </w:style>
  <w:style w:type="paragraph" w:styleId="a8">
    <w:name w:val="No Spacing"/>
    <w:uiPriority w:val="1"/>
    <w:qFormat/>
    <w:rsid w:val="00900F29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D32E2"/>
    <w:pPr>
      <w:tabs>
        <w:tab w:val="left" w:pos="840"/>
        <w:tab w:val="right" w:leader="dot" w:pos="9100"/>
      </w:tabs>
      <w:ind w:left="560" w:right="538" w:firstLine="0"/>
      <w:jc w:val="left"/>
    </w:pPr>
    <w:rPr>
      <w:szCs w:val="24"/>
    </w:rPr>
  </w:style>
  <w:style w:type="paragraph" w:styleId="21">
    <w:name w:val="toc 2"/>
    <w:basedOn w:val="a"/>
    <w:next w:val="a"/>
    <w:autoRedefine/>
    <w:uiPriority w:val="39"/>
    <w:unhideWhenUsed/>
    <w:rsid w:val="002D32E2"/>
    <w:pPr>
      <w:tabs>
        <w:tab w:val="left" w:pos="980"/>
        <w:tab w:val="right" w:leader="dot" w:pos="9100"/>
      </w:tabs>
      <w:ind w:left="560" w:right="567" w:firstLine="0"/>
    </w:pPr>
  </w:style>
  <w:style w:type="character" w:styleId="a9">
    <w:name w:val="Hyperlink"/>
    <w:uiPriority w:val="99"/>
    <w:unhideWhenUsed/>
    <w:rsid w:val="00F62824"/>
    <w:rPr>
      <w:color w:val="0000FF"/>
      <w:u w:val="single"/>
    </w:rPr>
  </w:style>
  <w:style w:type="paragraph" w:styleId="aa">
    <w:name w:val="TOC Heading"/>
    <w:basedOn w:val="1"/>
    <w:next w:val="a"/>
    <w:uiPriority w:val="39"/>
    <w:qFormat/>
    <w:rsid w:val="00F62824"/>
    <w:pPr>
      <w:numPr>
        <w:numId w:val="0"/>
      </w:numPr>
      <w:spacing w:before="480" w:after="0" w:line="276" w:lineRule="auto"/>
      <w:jc w:val="left"/>
      <w:outlineLvl w:val="9"/>
    </w:pPr>
    <w:rPr>
      <w:rFonts w:ascii="Cambria" w:eastAsia="Times New Roman" w:hAnsi="Cambria"/>
      <w:b w:val="0"/>
      <w:caps w:val="0"/>
      <w:color w:val="365F91"/>
    </w:rPr>
  </w:style>
  <w:style w:type="paragraph" w:styleId="ab">
    <w:name w:val="header"/>
    <w:basedOn w:val="a"/>
    <w:link w:val="ac"/>
    <w:uiPriority w:val="99"/>
    <w:unhideWhenUsed/>
    <w:rsid w:val="0097473F"/>
    <w:pPr>
      <w:tabs>
        <w:tab w:val="center" w:pos="4677"/>
        <w:tab w:val="right" w:pos="9355"/>
      </w:tabs>
    </w:pPr>
    <w:rPr>
      <w:sz w:val="28"/>
      <w:lang w:val="x-none"/>
    </w:rPr>
  </w:style>
  <w:style w:type="character" w:customStyle="1" w:styleId="ac">
    <w:name w:val="Верхний колонтитул Знак"/>
    <w:link w:val="ab"/>
    <w:uiPriority w:val="99"/>
    <w:rsid w:val="0097473F"/>
    <w:rPr>
      <w:rFonts w:ascii="Times New Roman" w:hAnsi="Times New Roman"/>
      <w:sz w:val="28"/>
      <w:szCs w:val="28"/>
      <w:lang w:eastAsia="en-US"/>
    </w:rPr>
  </w:style>
  <w:style w:type="paragraph" w:styleId="ad">
    <w:name w:val="footer"/>
    <w:basedOn w:val="a"/>
    <w:link w:val="ae"/>
    <w:uiPriority w:val="99"/>
    <w:semiHidden/>
    <w:unhideWhenUsed/>
    <w:rsid w:val="0097473F"/>
    <w:pPr>
      <w:tabs>
        <w:tab w:val="center" w:pos="4677"/>
        <w:tab w:val="right" w:pos="9355"/>
      </w:tabs>
    </w:pPr>
    <w:rPr>
      <w:sz w:val="28"/>
      <w:lang w:val="x-none"/>
    </w:rPr>
  </w:style>
  <w:style w:type="character" w:customStyle="1" w:styleId="ae">
    <w:name w:val="Нижний колонтитул Знак"/>
    <w:link w:val="ad"/>
    <w:uiPriority w:val="99"/>
    <w:semiHidden/>
    <w:rsid w:val="0097473F"/>
    <w:rPr>
      <w:rFonts w:ascii="Times New Roman" w:hAnsi="Times New Roman"/>
      <w:sz w:val="28"/>
      <w:szCs w:val="28"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97473F"/>
    <w:rPr>
      <w:rFonts w:ascii="Tahoma" w:hAnsi="Tahoma"/>
      <w:sz w:val="16"/>
      <w:szCs w:val="16"/>
      <w:lang w:val="x-none"/>
    </w:rPr>
  </w:style>
  <w:style w:type="character" w:customStyle="1" w:styleId="af0">
    <w:name w:val="Текст выноски Знак"/>
    <w:link w:val="af"/>
    <w:uiPriority w:val="99"/>
    <w:semiHidden/>
    <w:rsid w:val="0097473F"/>
    <w:rPr>
      <w:rFonts w:ascii="Tahoma" w:hAnsi="Tahoma" w:cs="Tahoma"/>
      <w:sz w:val="16"/>
      <w:szCs w:val="16"/>
      <w:lang w:eastAsia="en-US"/>
    </w:rPr>
  </w:style>
  <w:style w:type="paragraph" w:styleId="af1">
    <w:name w:val="Body Text"/>
    <w:basedOn w:val="a"/>
    <w:link w:val="af2"/>
    <w:uiPriority w:val="99"/>
    <w:semiHidden/>
    <w:unhideWhenUsed/>
    <w:rsid w:val="00CA56ED"/>
    <w:pPr>
      <w:spacing w:after="120"/>
    </w:pPr>
    <w:rPr>
      <w:sz w:val="28"/>
      <w:lang w:val="x-none"/>
    </w:rPr>
  </w:style>
  <w:style w:type="character" w:customStyle="1" w:styleId="af2">
    <w:name w:val="Основной текст Знак"/>
    <w:link w:val="af1"/>
    <w:uiPriority w:val="99"/>
    <w:semiHidden/>
    <w:rsid w:val="00CA56ED"/>
    <w:rPr>
      <w:rFonts w:ascii="Times New Roman" w:hAnsi="Times New Roman"/>
      <w:sz w:val="28"/>
      <w:szCs w:val="28"/>
      <w:lang w:eastAsia="en-US"/>
    </w:rPr>
  </w:style>
  <w:style w:type="paragraph" w:styleId="af3">
    <w:name w:val="List Paragraph"/>
    <w:basedOn w:val="a"/>
    <w:uiPriority w:val="34"/>
    <w:qFormat/>
    <w:rsid w:val="001C543E"/>
    <w:pPr>
      <w:ind w:left="708"/>
    </w:pPr>
  </w:style>
  <w:style w:type="character" w:customStyle="1" w:styleId="30">
    <w:name w:val="Заголовок 3 Знак"/>
    <w:link w:val="3"/>
    <w:uiPriority w:val="9"/>
    <w:rsid w:val="00452325"/>
    <w:rPr>
      <w:rFonts w:ascii="Cambria" w:hAnsi="Cambria"/>
      <w:b/>
      <w:bCs/>
      <w:sz w:val="24"/>
      <w:szCs w:val="26"/>
      <w:lang w:eastAsia="en-US"/>
    </w:rPr>
  </w:style>
  <w:style w:type="paragraph" w:styleId="31">
    <w:name w:val="toc 3"/>
    <w:basedOn w:val="a"/>
    <w:next w:val="a"/>
    <w:autoRedefine/>
    <w:uiPriority w:val="39"/>
    <w:unhideWhenUsed/>
    <w:rsid w:val="002D32E2"/>
    <w:pPr>
      <w:tabs>
        <w:tab w:val="left" w:pos="1260"/>
        <w:tab w:val="right" w:leader="dot" w:pos="9100"/>
        <w:tab w:val="right" w:leader="dot" w:pos="9628"/>
      </w:tabs>
      <w:ind w:left="560" w:firstLine="0"/>
    </w:pPr>
  </w:style>
  <w:style w:type="character" w:styleId="af4">
    <w:name w:val="Placeholder Text"/>
    <w:basedOn w:val="a0"/>
    <w:uiPriority w:val="99"/>
    <w:semiHidden/>
    <w:rsid w:val="003A6E11"/>
    <w:rPr>
      <w:color w:val="808080"/>
    </w:rPr>
  </w:style>
  <w:style w:type="paragraph" w:styleId="af5">
    <w:name w:val="toa heading"/>
    <w:basedOn w:val="a"/>
    <w:next w:val="a"/>
    <w:uiPriority w:val="99"/>
    <w:semiHidden/>
    <w:unhideWhenUsed/>
    <w:rsid w:val="002F78B7"/>
    <w:pPr>
      <w:spacing w:before="120"/>
    </w:pPr>
    <w:rPr>
      <w:rFonts w:ascii="Cambria" w:eastAsia="Times New Roman" w:hAnsi="Cambria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390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9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40BE33-8726-4151-9B30-9F79E95D7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5</Pages>
  <Words>1518</Words>
  <Characters>8653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HS – Местное сопротивление</vt:lpstr>
    </vt:vector>
  </TitlesOfParts>
  <Company>Home</Company>
  <LinksUpToDate>false</LinksUpToDate>
  <CharactersWithSpaces>10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S – Местное сопротивление по Идельчику</dc:title>
  <dc:subject/>
  <dc:creator>User</dc:creator>
  <cp:keywords/>
  <cp:lastModifiedBy>Redmann</cp:lastModifiedBy>
  <cp:revision>18</cp:revision>
  <cp:lastPrinted>2011-12-19T09:00:00Z</cp:lastPrinted>
  <dcterms:created xsi:type="dcterms:W3CDTF">2015-11-19T14:09:00Z</dcterms:created>
  <dcterms:modified xsi:type="dcterms:W3CDTF">2015-12-11T11:06:00Z</dcterms:modified>
</cp:coreProperties>
</file>